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5" r:id="rId12"/>
    <p:sldId id="266" r:id="rId13"/>
    <p:sldId id="268" r:id="rId14"/>
    <p:sldId id="269" r:id="rId15"/>
    <p:sldId id="270" r:id="rId16"/>
    <p:sldId id="271" r:id="rId17"/>
    <p:sldId id="273" r:id="rId18"/>
    <p:sldId id="283" r:id="rId19"/>
    <p:sldId id="285" r:id="rId20"/>
    <p:sldId id="274" r:id="rId21"/>
    <p:sldId id="276" r:id="rId22"/>
    <p:sldId id="284" r:id="rId23"/>
    <p:sldId id="278" r:id="rId24"/>
    <p:sldId id="279" r:id="rId25"/>
    <p:sldId id="280" r:id="rId26"/>
    <p:sldId id="281" r:id="rId27"/>
    <p:sldId id="282" r:id="rId28"/>
    <p:sldId id="286" r:id="rId29"/>
    <p:sldId id="289" r:id="rId30"/>
    <p:sldId id="291" r:id="rId31"/>
    <p:sldId id="292" r:id="rId32"/>
    <p:sldId id="290" r:id="rId33"/>
    <p:sldId id="293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18" Type="http://schemas.openxmlformats.org/officeDocument/2006/relationships/image" Target="../media/image12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6" Type="http://schemas.openxmlformats.org/officeDocument/2006/relationships/image" Target="../media/image128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Relationship Id="rId14" Type="http://schemas.openxmlformats.org/officeDocument/2006/relationships/image" Target="../media/image1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8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5" Type="http://schemas.openxmlformats.org/officeDocument/2006/relationships/image" Target="../media/image19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Relationship Id="rId14" Type="http://schemas.openxmlformats.org/officeDocument/2006/relationships/image" Target="../media/image1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194.wmf"/><Relationship Id="rId1" Type="http://schemas.openxmlformats.org/officeDocument/2006/relationships/image" Target="../media/image207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10" Type="http://schemas.openxmlformats.org/officeDocument/2006/relationships/image" Target="../media/image215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12" Type="http://schemas.openxmlformats.org/officeDocument/2006/relationships/image" Target="../media/image227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40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12" Type="http://schemas.openxmlformats.org/officeDocument/2006/relationships/image" Target="../media/image239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0" Type="http://schemas.openxmlformats.org/officeDocument/2006/relationships/image" Target="../media/image237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Relationship Id="rId14" Type="http://schemas.openxmlformats.org/officeDocument/2006/relationships/image" Target="../media/image24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10" Type="http://schemas.openxmlformats.org/officeDocument/2006/relationships/image" Target="../media/image251.wmf"/><Relationship Id="rId4" Type="http://schemas.openxmlformats.org/officeDocument/2006/relationships/image" Target="../media/image245.wmf"/><Relationship Id="rId9" Type="http://schemas.openxmlformats.org/officeDocument/2006/relationships/image" Target="../media/image25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18" Type="http://schemas.openxmlformats.org/officeDocument/2006/relationships/image" Target="../media/image269.wmf"/><Relationship Id="rId3" Type="http://schemas.openxmlformats.org/officeDocument/2006/relationships/image" Target="../media/image254.wmf"/><Relationship Id="rId21" Type="http://schemas.openxmlformats.org/officeDocument/2006/relationships/image" Target="../media/image272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17" Type="http://schemas.openxmlformats.org/officeDocument/2006/relationships/image" Target="../media/image268.wmf"/><Relationship Id="rId2" Type="http://schemas.openxmlformats.org/officeDocument/2006/relationships/image" Target="../media/image253.wmf"/><Relationship Id="rId16" Type="http://schemas.openxmlformats.org/officeDocument/2006/relationships/image" Target="../media/image267.wmf"/><Relationship Id="rId20" Type="http://schemas.openxmlformats.org/officeDocument/2006/relationships/image" Target="../media/image271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5" Type="http://schemas.openxmlformats.org/officeDocument/2006/relationships/image" Target="../media/image266.wmf"/><Relationship Id="rId10" Type="http://schemas.openxmlformats.org/officeDocument/2006/relationships/image" Target="../media/image261.wmf"/><Relationship Id="rId19" Type="http://schemas.openxmlformats.org/officeDocument/2006/relationships/image" Target="../media/image270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Relationship Id="rId14" Type="http://schemas.openxmlformats.org/officeDocument/2006/relationships/image" Target="../media/image26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12" Type="http://schemas.openxmlformats.org/officeDocument/2006/relationships/image" Target="../media/image292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11" Type="http://schemas.openxmlformats.org/officeDocument/2006/relationships/image" Target="../media/image291.wmf"/><Relationship Id="rId5" Type="http://schemas.openxmlformats.org/officeDocument/2006/relationships/image" Target="../media/image285.emf"/><Relationship Id="rId10" Type="http://schemas.openxmlformats.org/officeDocument/2006/relationships/image" Target="../media/image290.wmf"/><Relationship Id="rId4" Type="http://schemas.openxmlformats.org/officeDocument/2006/relationships/image" Target="../media/image284.wmf"/><Relationship Id="rId9" Type="http://schemas.openxmlformats.org/officeDocument/2006/relationships/image" Target="../media/image28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image" Target="../media/image293.wmf"/><Relationship Id="rId7" Type="http://schemas.openxmlformats.org/officeDocument/2006/relationships/image" Target="../media/image296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95.wmf"/><Relationship Id="rId11" Type="http://schemas.openxmlformats.org/officeDocument/2006/relationships/image" Target="../media/image300.wmf"/><Relationship Id="rId5" Type="http://schemas.openxmlformats.org/officeDocument/2006/relationships/image" Target="../media/image294.wmf"/><Relationship Id="rId10" Type="http://schemas.openxmlformats.org/officeDocument/2006/relationships/image" Target="../media/image299.wmf"/><Relationship Id="rId4" Type="http://schemas.openxmlformats.org/officeDocument/2006/relationships/image" Target="../media/image285.emf"/><Relationship Id="rId9" Type="http://schemas.openxmlformats.org/officeDocument/2006/relationships/image" Target="../media/image2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4" Type="http://schemas.openxmlformats.org/officeDocument/2006/relationships/image" Target="../media/image30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12" Type="http://schemas.openxmlformats.org/officeDocument/2006/relationships/image" Target="../media/image315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11" Type="http://schemas.openxmlformats.org/officeDocument/2006/relationships/image" Target="../media/image314.wmf"/><Relationship Id="rId5" Type="http://schemas.openxmlformats.org/officeDocument/2006/relationships/image" Target="../media/image308.wmf"/><Relationship Id="rId10" Type="http://schemas.openxmlformats.org/officeDocument/2006/relationships/image" Target="../media/image313.wmf"/><Relationship Id="rId4" Type="http://schemas.openxmlformats.org/officeDocument/2006/relationships/image" Target="../media/image307.wmf"/><Relationship Id="rId9" Type="http://schemas.openxmlformats.org/officeDocument/2006/relationships/image" Target="../media/image3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emf"/><Relationship Id="rId5" Type="http://schemas.openxmlformats.org/officeDocument/2006/relationships/image" Target="../media/image61.wmf"/><Relationship Id="rId10" Type="http://schemas.openxmlformats.org/officeDocument/2006/relationships/image" Target="../media/image66.emf"/><Relationship Id="rId4" Type="http://schemas.openxmlformats.org/officeDocument/2006/relationships/image" Target="../media/image60.wmf"/><Relationship Id="rId9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20" Type="http://schemas.openxmlformats.org/officeDocument/2006/relationships/image" Target="../media/image108.e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5. &#24187;&#28783;&#29255; 5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slide" Target="slide24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105.bin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4.wmf"/><Relationship Id="rId42" Type="http://schemas.openxmlformats.org/officeDocument/2006/relationships/image" Target="../media/image108.e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0.bin"/><Relationship Id="rId41" Type="http://schemas.openxmlformats.org/officeDocument/2006/relationships/oleObject" Target="../embeddings/oleObject10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107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10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24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9.wmf"/><Relationship Id="rId32" Type="http://schemas.openxmlformats.org/officeDocument/2006/relationships/image" Target="../media/image123.wmf"/><Relationship Id="rId37" Type="http://schemas.openxmlformats.org/officeDocument/2006/relationships/oleObject" Target="../embeddings/oleObject124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21.wmf"/><Relationship Id="rId36" Type="http://schemas.openxmlformats.org/officeDocument/2006/relationships/image" Target="../media/image125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22.wmf"/><Relationship Id="rId35" Type="http://schemas.openxmlformats.org/officeDocument/2006/relationships/oleObject" Target="../embeddings/oleObject1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5.wmf"/><Relationship Id="rId26" Type="http://schemas.openxmlformats.org/officeDocument/2006/relationships/image" Target="../media/image149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28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8.wmf"/><Relationship Id="rId32" Type="http://schemas.openxmlformats.org/officeDocument/2006/relationships/image" Target="../media/image152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50.w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86.wmf"/><Relationship Id="rId32" Type="http://schemas.openxmlformats.org/officeDocument/2006/relationships/image" Target="../media/image190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88.wmf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8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8.wmf"/><Relationship Id="rId26" Type="http://schemas.openxmlformats.org/officeDocument/2006/relationships/image" Target="../media/image202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201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0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214.bin"/><Relationship Id="rId3" Type="http://schemas.openxmlformats.org/officeDocument/2006/relationships/oleObject" Target="../embeddings/oleObject206.bin"/><Relationship Id="rId21" Type="http://schemas.openxmlformats.org/officeDocument/2006/relationships/image" Target="../media/image214.wmf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4.wmf"/><Relationship Id="rId11" Type="http://schemas.openxmlformats.org/officeDocument/2006/relationships/image" Target="../media/image209.wmf"/><Relationship Id="rId5" Type="http://schemas.openxmlformats.org/officeDocument/2006/relationships/oleObject" Target="../embeddings/oleObject207.bin"/><Relationship Id="rId15" Type="http://schemas.openxmlformats.org/officeDocument/2006/relationships/image" Target="../media/image211.wmf"/><Relationship Id="rId23" Type="http://schemas.openxmlformats.org/officeDocument/2006/relationships/image" Target="../media/image215.wmf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3.wmf"/><Relationship Id="rId26" Type="http://schemas.openxmlformats.org/officeDocument/2006/relationships/image" Target="../media/image227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26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1.wmf"/><Relationship Id="rId22" Type="http://schemas.openxmlformats.org/officeDocument/2006/relationships/image" Target="../media/image22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35.wmf"/><Relationship Id="rId26" Type="http://schemas.openxmlformats.org/officeDocument/2006/relationships/image" Target="../media/image239.wmf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38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36.bin"/><Relationship Id="rId25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20" Type="http://schemas.openxmlformats.org/officeDocument/2006/relationships/image" Target="../media/image236.wmf"/><Relationship Id="rId29" Type="http://schemas.openxmlformats.org/officeDocument/2006/relationships/oleObject" Target="../embeddings/oleObject24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3.bin"/><Relationship Id="rId24" Type="http://schemas.openxmlformats.org/officeDocument/2006/relationships/image" Target="../media/image238.wmf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39.bin"/><Relationship Id="rId28" Type="http://schemas.openxmlformats.org/officeDocument/2006/relationships/image" Target="../media/image240.wmf"/><Relationship Id="rId10" Type="http://schemas.openxmlformats.org/officeDocument/2006/relationships/image" Target="../media/image231.w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33.wmf"/><Relationship Id="rId22" Type="http://schemas.openxmlformats.org/officeDocument/2006/relationships/image" Target="../media/image237.wmf"/><Relationship Id="rId27" Type="http://schemas.openxmlformats.org/officeDocument/2006/relationships/oleObject" Target="../embeddings/oleObject241.bin"/><Relationship Id="rId30" Type="http://schemas.openxmlformats.org/officeDocument/2006/relationships/image" Target="../media/image2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49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8.wmf"/><Relationship Id="rId20" Type="http://schemas.openxmlformats.org/officeDocument/2006/relationships/image" Target="../media/image25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245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47.wmf"/><Relationship Id="rId22" Type="http://schemas.openxmlformats.org/officeDocument/2006/relationships/image" Target="../media/image2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59.wmf"/><Relationship Id="rId26" Type="http://schemas.openxmlformats.org/officeDocument/2006/relationships/image" Target="../media/image263.wmf"/><Relationship Id="rId39" Type="http://schemas.openxmlformats.org/officeDocument/2006/relationships/oleObject" Target="../embeddings/oleObject271.bin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267.wmf"/><Relationship Id="rId42" Type="http://schemas.openxmlformats.org/officeDocument/2006/relationships/image" Target="../media/image271.wmf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2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29" Type="http://schemas.openxmlformats.org/officeDocument/2006/relationships/oleObject" Target="../embeddings/oleObject266.bin"/><Relationship Id="rId41" Type="http://schemas.openxmlformats.org/officeDocument/2006/relationships/oleObject" Target="../embeddings/oleObject272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62.wmf"/><Relationship Id="rId32" Type="http://schemas.openxmlformats.org/officeDocument/2006/relationships/image" Target="../media/image266.wmf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270.w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64.wmf"/><Relationship Id="rId36" Type="http://schemas.openxmlformats.org/officeDocument/2006/relationships/image" Target="../media/image268.wmf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4" Type="http://schemas.openxmlformats.org/officeDocument/2006/relationships/image" Target="../media/image272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57.wmf"/><Relationship Id="rId22" Type="http://schemas.openxmlformats.org/officeDocument/2006/relationships/image" Target="../media/image261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65.wmf"/><Relationship Id="rId35" Type="http://schemas.openxmlformats.org/officeDocument/2006/relationships/oleObject" Target="../embeddings/oleObject269.bin"/><Relationship Id="rId43" Type="http://schemas.openxmlformats.org/officeDocument/2006/relationships/oleObject" Target="../embeddings/oleObject27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80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2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10" Type="http://schemas.openxmlformats.org/officeDocument/2006/relationships/image" Target="../media/image276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4.jpeg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88.wmf"/><Relationship Id="rId26" Type="http://schemas.openxmlformats.org/officeDocument/2006/relationships/image" Target="../media/image291.wmf"/><Relationship Id="rId3" Type="http://schemas.openxmlformats.org/officeDocument/2006/relationships/oleObject" Target="../embeddings/oleObject282.bin"/><Relationship Id="rId21" Type="http://schemas.openxmlformats.org/officeDocument/2006/relationships/image" Target="../media/image289.wmf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85.e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7.wmf"/><Relationship Id="rId20" Type="http://schemas.openxmlformats.org/officeDocument/2006/relationships/oleObject" Target="../embeddings/oleObject291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286.bin"/><Relationship Id="rId24" Type="http://schemas.openxmlformats.org/officeDocument/2006/relationships/oleObject" Target="../embeddings/oleObject293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image" Target="../media/image290.wmf"/><Relationship Id="rId28" Type="http://schemas.openxmlformats.org/officeDocument/2006/relationships/image" Target="../media/image292.wmf"/><Relationship Id="rId10" Type="http://schemas.openxmlformats.org/officeDocument/2006/relationships/image" Target="../media/image284.wmf"/><Relationship Id="rId19" Type="http://schemas.openxmlformats.org/officeDocument/2006/relationships/oleObject" Target="../embeddings/oleObject290.bin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6.wmf"/><Relationship Id="rId22" Type="http://schemas.openxmlformats.org/officeDocument/2006/relationships/oleObject" Target="../embeddings/oleObject292.bin"/><Relationship Id="rId27" Type="http://schemas.openxmlformats.org/officeDocument/2006/relationships/oleObject" Target="../embeddings/oleObject29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296.wmf"/><Relationship Id="rId26" Type="http://schemas.openxmlformats.org/officeDocument/2006/relationships/image" Target="../media/image300.w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6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299.wmf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10" Type="http://schemas.openxmlformats.org/officeDocument/2006/relationships/image" Target="../media/image285.e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99.bin"/><Relationship Id="rId14" Type="http://schemas.openxmlformats.org/officeDocument/2006/relationships/oleObject" Target="../embeddings/oleObject302.bin"/><Relationship Id="rId22" Type="http://schemas.openxmlformats.org/officeDocument/2006/relationships/image" Target="../media/image29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303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1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311.wmf"/><Relationship Id="rId26" Type="http://schemas.openxmlformats.org/officeDocument/2006/relationships/image" Target="../media/image315.wmf"/><Relationship Id="rId3" Type="http://schemas.openxmlformats.org/officeDocument/2006/relationships/oleObject" Target="../embeddings/oleObject313.bin"/><Relationship Id="rId21" Type="http://schemas.openxmlformats.org/officeDocument/2006/relationships/oleObject" Target="../embeddings/oleObject322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08.wmf"/><Relationship Id="rId17" Type="http://schemas.openxmlformats.org/officeDocument/2006/relationships/oleObject" Target="../embeddings/oleObject320.bin"/><Relationship Id="rId25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0.wmf"/><Relationship Id="rId20" Type="http://schemas.openxmlformats.org/officeDocument/2006/relationships/image" Target="../media/image31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17.bin"/><Relationship Id="rId24" Type="http://schemas.openxmlformats.org/officeDocument/2006/relationships/image" Target="../media/image314.wmf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23" Type="http://schemas.openxmlformats.org/officeDocument/2006/relationships/oleObject" Target="../embeddings/oleObject323.bin"/><Relationship Id="rId10" Type="http://schemas.openxmlformats.org/officeDocument/2006/relationships/image" Target="../media/image307.wmf"/><Relationship Id="rId19" Type="http://schemas.openxmlformats.org/officeDocument/2006/relationships/oleObject" Target="../embeddings/oleObject321.bin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309.wmf"/><Relationship Id="rId22" Type="http://schemas.openxmlformats.org/officeDocument/2006/relationships/image" Target="../media/image3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4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7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Relationship Id="rId22" Type="http://schemas.openxmlformats.org/officeDocument/2006/relationships/image" Target="../media/image6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5&amp;slidetitle=幻灯片 5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27584" y="548680"/>
            <a:ext cx="792088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.4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函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数的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连续性</a:t>
            </a:r>
            <a:endParaRPr lang="zh-CN" altLang="en-US" sz="5400" b="1" dirty="0">
              <a:solidFill>
                <a:srgbClr val="00B05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75126" y="1844824"/>
            <a:ext cx="8568952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4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函数的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连续性与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间断点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   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连续函数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9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75126" y="4285550"/>
            <a:ext cx="8568952" cy="9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4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闭区间上连续函数的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性质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67544" y="260648"/>
            <a:ext cx="75841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+mn-ea"/>
              </a:rPr>
              <a:t>  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+mn-ea"/>
              </a:rPr>
              <a:t>. </a:t>
            </a:r>
            <a:r>
              <a:rPr kumimoji="1" lang="zh-CN" altLang="en-US" sz="2800" b="1" dirty="0">
                <a:latin typeface="+mn-ea"/>
              </a:rPr>
              <a:t>讨论下列函数在指定点处的连续性</a:t>
            </a:r>
            <a:r>
              <a:rPr kumimoji="1" lang="zh-CN" altLang="en-US" sz="2800" b="1" dirty="0" smtClean="0">
                <a:latin typeface="+mn-ea"/>
              </a:rPr>
              <a:t>，</a:t>
            </a:r>
            <a:endParaRPr kumimoji="1" lang="zh-CN" altLang="en-US" sz="2800" b="1" dirty="0">
              <a:latin typeface="+mn-ea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67544" y="783868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并指出间断点的类型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63646"/>
              </p:ext>
            </p:extLst>
          </p:nvPr>
        </p:nvGraphicFramePr>
        <p:xfrm>
          <a:off x="1058863" y="1306513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306513"/>
                        <a:ext cx="181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59067"/>
              </p:ext>
            </p:extLst>
          </p:nvPr>
        </p:nvGraphicFramePr>
        <p:xfrm>
          <a:off x="3974590" y="1196752"/>
          <a:ext cx="27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5" imgW="279360" imgH="685800" progId="Equation.DSMT4">
                  <p:embed/>
                </p:oleObj>
              </mc:Choice>
              <mc:Fallback>
                <p:oleObj name="Equation" r:id="rId5" imgW="279360" imgH="6858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590" y="1196752"/>
                        <a:ext cx="27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02436"/>
              </p:ext>
            </p:extLst>
          </p:nvPr>
        </p:nvGraphicFramePr>
        <p:xfrm>
          <a:off x="3491880" y="1412776"/>
          <a:ext cx="4572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7" imgW="457200" imgH="304560" progId="Equation.DSMT4">
                  <p:embed/>
                </p:oleObj>
              </mc:Choice>
              <mc:Fallback>
                <p:oleObj name="Equation" r:id="rId7" imgW="457200" imgH="3045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412776"/>
                        <a:ext cx="4572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8462"/>
              </p:ext>
            </p:extLst>
          </p:nvPr>
        </p:nvGraphicFramePr>
        <p:xfrm>
          <a:off x="1058863" y="1830388"/>
          <a:ext cx="16922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9" imgW="1981080" imgH="838080" progId="Equation.DSMT4">
                  <p:embed/>
                </p:oleObj>
              </mc:Choice>
              <mc:Fallback>
                <p:oleObj name="Equation" r:id="rId9" imgW="1981080" imgH="8380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830388"/>
                        <a:ext cx="16922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67026"/>
              </p:ext>
            </p:extLst>
          </p:nvPr>
        </p:nvGraphicFramePr>
        <p:xfrm>
          <a:off x="3491880" y="2198564"/>
          <a:ext cx="74916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11" imgW="749160" imgH="317160" progId="Equation.DSMT4">
                  <p:embed/>
                </p:oleObj>
              </mc:Choice>
              <mc:Fallback>
                <p:oleObj name="Equation" r:id="rId11" imgW="749160" imgH="31716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198564"/>
                        <a:ext cx="74916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58956"/>
              </p:ext>
            </p:extLst>
          </p:nvPr>
        </p:nvGraphicFramePr>
        <p:xfrm>
          <a:off x="1058863" y="2678113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13" imgW="2006280" imgH="888840" progId="Equation.DSMT4">
                  <p:embed/>
                </p:oleObj>
              </mc:Choice>
              <mc:Fallback>
                <p:oleObj name="Equation" r:id="rId13" imgW="2006280" imgH="88884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678113"/>
                        <a:ext cx="2006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75178"/>
              </p:ext>
            </p:extLst>
          </p:nvPr>
        </p:nvGraphicFramePr>
        <p:xfrm>
          <a:off x="3491880" y="2996952"/>
          <a:ext cx="6984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5" imgW="698400" imgH="393480" progId="Equation.DSMT4">
                  <p:embed/>
                </p:oleObj>
              </mc:Choice>
              <mc:Fallback>
                <p:oleObj name="Equation" r:id="rId15" imgW="698400" imgH="3934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996952"/>
                        <a:ext cx="6984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65117"/>
              </p:ext>
            </p:extLst>
          </p:nvPr>
        </p:nvGraphicFramePr>
        <p:xfrm>
          <a:off x="1058863" y="3511550"/>
          <a:ext cx="3276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7" imgW="3276360" imgH="1269720" progId="Equation.DSMT4">
                  <p:embed/>
                </p:oleObj>
              </mc:Choice>
              <mc:Fallback>
                <p:oleObj name="Equation" r:id="rId17" imgW="3276360" imgH="126972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511550"/>
                        <a:ext cx="32766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70161"/>
              </p:ext>
            </p:extLst>
          </p:nvPr>
        </p:nvGraphicFramePr>
        <p:xfrm>
          <a:off x="5076056" y="3861048"/>
          <a:ext cx="6984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9" imgW="698400" imgH="393480" progId="Equation.DSMT4">
                  <p:embed/>
                </p:oleObj>
              </mc:Choice>
              <mc:Fallback>
                <p:oleObj name="Equation" r:id="rId19" imgW="698400" imgH="393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861048"/>
                        <a:ext cx="6984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68930"/>
              </p:ext>
            </p:extLst>
          </p:nvPr>
        </p:nvGraphicFramePr>
        <p:xfrm>
          <a:off x="1058863" y="4724400"/>
          <a:ext cx="3683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21" imgW="3682800" imgH="1549080" progId="Equation.DSMT4">
                  <p:embed/>
                </p:oleObj>
              </mc:Choice>
              <mc:Fallback>
                <p:oleObj name="Equation" r:id="rId21" imgW="3682800" imgH="15490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724400"/>
                        <a:ext cx="36830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48366"/>
              </p:ext>
            </p:extLst>
          </p:nvPr>
        </p:nvGraphicFramePr>
        <p:xfrm>
          <a:off x="5148064" y="5301208"/>
          <a:ext cx="7617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23" imgW="761760" imgH="393480" progId="Equation.DSMT4">
                  <p:embed/>
                </p:oleObj>
              </mc:Choice>
              <mc:Fallback>
                <p:oleObj name="Equation" r:id="rId23" imgW="761760" imgH="3934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301208"/>
                        <a:ext cx="7617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15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411288" y="1311833"/>
            <a:ext cx="938213" cy="685800"/>
            <a:chOff x="649" y="766"/>
            <a:chExt cx="591" cy="432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7467726"/>
                </p:ext>
              </p:extLst>
            </p:nvPr>
          </p:nvGraphicFramePr>
          <p:xfrm>
            <a:off x="1064" y="766"/>
            <a:ext cx="17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2" name="Equation" r:id="rId3" imgW="279360" imgH="685800" progId="Equation.DSMT4">
                    <p:embed/>
                  </p:oleObj>
                </mc:Choice>
                <mc:Fallback>
                  <p:oleObj name="Equation" r:id="rId3" imgW="279360" imgH="685800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766"/>
                          <a:ext cx="17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649" y="887"/>
            <a:ext cx="3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3" name="Equation" r:id="rId5" imgW="253800" imgH="164880" progId="Equation.DSMT4">
                    <p:embed/>
                  </p:oleObj>
                </mc:Choice>
                <mc:Fallback>
                  <p:oleObj name="Equation" r:id="rId5" imgW="253800" imgH="164880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887"/>
                          <a:ext cx="34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14600" y="1391208"/>
            <a:ext cx="3061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其无穷间断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16222"/>
              </p:ext>
            </p:extLst>
          </p:nvPr>
        </p:nvGraphicFramePr>
        <p:xfrm>
          <a:off x="1465618" y="3593228"/>
          <a:ext cx="873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618" y="3593228"/>
                        <a:ext cx="8731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384780" y="3578941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其振荡间断点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8165"/>
              </p:ext>
            </p:extLst>
          </p:nvPr>
        </p:nvGraphicFramePr>
        <p:xfrm>
          <a:off x="850164" y="2425700"/>
          <a:ext cx="18666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" name="Equation" r:id="rId9" imgW="1866600" imgH="838080" progId="Equation.DSMT4">
                  <p:embed/>
                </p:oleObj>
              </mc:Choice>
              <mc:Fallback>
                <p:oleObj name="Equation" r:id="rId9" imgW="1866600" imgH="83808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64" y="2425700"/>
                        <a:ext cx="186660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27771"/>
              </p:ext>
            </p:extLst>
          </p:nvPr>
        </p:nvGraphicFramePr>
        <p:xfrm>
          <a:off x="1431925" y="5768975"/>
          <a:ext cx="7921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768975"/>
                        <a:ext cx="7921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209800" y="574516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可去间断点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54705"/>
              </p:ext>
            </p:extLst>
          </p:nvPr>
        </p:nvGraphicFramePr>
        <p:xfrm>
          <a:off x="899592" y="4453968"/>
          <a:ext cx="189216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" name="Equation" r:id="rId13" imgW="1892160" imgH="888840" progId="Equation.DSMT4">
                  <p:embed/>
                </p:oleObj>
              </mc:Choice>
              <mc:Fallback>
                <p:oleObj name="Equation" r:id="rId13" imgW="1892160" imgH="88884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53968"/>
                        <a:ext cx="189216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5442568" y="4343682"/>
            <a:ext cx="1874655" cy="1895889"/>
            <a:chOff x="3415" y="2799"/>
            <a:chExt cx="1390" cy="1407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749" y="391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3749" y="290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600684"/>
                </p:ext>
              </p:extLst>
            </p:nvPr>
          </p:nvGraphicFramePr>
          <p:xfrm>
            <a:off x="4617" y="3919"/>
            <a:ext cx="16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" name="Equation" r:id="rId15" imgW="228600" imgH="304560" progId="Equation.DSMT4">
                    <p:embed/>
                  </p:oleObj>
                </mc:Choice>
                <mc:Fallback>
                  <p:oleObj name="Equation" r:id="rId15" imgW="228600" imgH="304560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7" y="3919"/>
                          <a:ext cx="16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598626"/>
                </p:ext>
              </p:extLst>
            </p:nvPr>
          </p:nvGraphicFramePr>
          <p:xfrm>
            <a:off x="3533" y="3914"/>
            <a:ext cx="21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9" name="Equation" r:id="rId17" imgW="291960" imgH="317160" progId="Equation.DSMT4">
                    <p:embed/>
                  </p:oleObj>
                </mc:Choice>
                <mc:Fallback>
                  <p:oleObj name="Equation" r:id="rId17" imgW="291960" imgH="31716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3914"/>
                          <a:ext cx="216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751496"/>
                </p:ext>
              </p:extLst>
            </p:nvPr>
          </p:nvGraphicFramePr>
          <p:xfrm>
            <a:off x="3415" y="2799"/>
            <a:ext cx="18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0" name="Equation" r:id="rId19" imgW="253800" imgH="304560" progId="Equation.DSMT4">
                    <p:embed/>
                  </p:oleObj>
                </mc:Choice>
                <mc:Fallback>
                  <p:oleObj name="Equation" r:id="rId19" imgW="253800" imgH="304560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2799"/>
                          <a:ext cx="18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514" y="2959"/>
              <a:ext cx="907" cy="90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4037" y="333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4002" y="3318"/>
              <a:ext cx="57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693840"/>
                </p:ext>
              </p:extLst>
            </p:nvPr>
          </p:nvGraphicFramePr>
          <p:xfrm>
            <a:off x="3968" y="3914"/>
            <a:ext cx="11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" name="Equation" r:id="rId21" imgW="152280" imgH="393480" progId="Equation.DSMT4">
                    <p:embed/>
                  </p:oleObj>
                </mc:Choice>
                <mc:Fallback>
                  <p:oleObj name="Equation" r:id="rId21" imgW="152280" imgH="393480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3914"/>
                          <a:ext cx="113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3"/>
          <p:cNvSpPr txBox="1">
            <a:spLocks noChangeArrowheads="1"/>
          </p:cNvSpPr>
          <p:nvPr/>
        </p:nvSpPr>
        <p:spPr>
          <a:xfrm>
            <a:off x="703249" y="346024"/>
            <a:ext cx="865584" cy="54029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:</a:t>
            </a:r>
            <a:endParaRPr lang="en-US" altLang="zh-CN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sym typeface="Wingdings" pitchFamily="2" charset="2"/>
            </a:endParaRPr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6019800" y="461963"/>
            <a:ext cx="2141538" cy="1976437"/>
            <a:chOff x="3792" y="195"/>
            <a:chExt cx="1349" cy="1245"/>
          </a:xfrm>
        </p:grpSpPr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257298"/>
                </p:ext>
              </p:extLst>
            </p:nvPr>
          </p:nvGraphicFramePr>
          <p:xfrm>
            <a:off x="4521" y="336"/>
            <a:ext cx="62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2" name="Equation" r:id="rId23" imgW="1282680" imgH="368280" progId="Equation.DSMT4">
                    <p:embed/>
                  </p:oleObj>
                </mc:Choice>
                <mc:Fallback>
                  <p:oleObj name="Equation" r:id="rId23" imgW="1282680" imgH="368280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336"/>
                          <a:ext cx="620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266284"/>
                </p:ext>
              </p:extLst>
            </p:nvPr>
          </p:nvGraphicFramePr>
          <p:xfrm>
            <a:off x="4275" y="838"/>
            <a:ext cx="10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3" name="Equation" r:id="rId25" imgW="215640" imgH="431640" progId="Equation.DSMT4">
                    <p:embed/>
                  </p:oleObj>
                </mc:Choice>
                <mc:Fallback>
                  <p:oleObj name="Equation" r:id="rId25" imgW="215640" imgH="43164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838"/>
                          <a:ext cx="10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27"/>
            <p:cNvGrpSpPr>
              <a:grpSpLocks/>
            </p:cNvGrpSpPr>
            <p:nvPr/>
          </p:nvGrpSpPr>
          <p:grpSpPr bwMode="auto">
            <a:xfrm>
              <a:off x="3885" y="195"/>
              <a:ext cx="424" cy="1245"/>
              <a:chOff x="2262" y="1167"/>
              <a:chExt cx="654" cy="1920"/>
            </a:xfrm>
          </p:grpSpPr>
          <p:sp>
            <p:nvSpPr>
              <p:cNvPr id="38" name="Freeform 28"/>
              <p:cNvSpPr>
                <a:spLocks/>
              </p:cNvSpPr>
              <p:nvPr/>
            </p:nvSpPr>
            <p:spPr bwMode="auto">
              <a:xfrm>
                <a:off x="2262" y="2061"/>
                <a:ext cx="426" cy="1026"/>
              </a:xfrm>
              <a:custGeom>
                <a:avLst/>
                <a:gdLst>
                  <a:gd name="T0" fmla="*/ 12 w 426"/>
                  <a:gd name="T1" fmla="*/ 906 h 1026"/>
                  <a:gd name="T2" fmla="*/ 18 w 426"/>
                  <a:gd name="T3" fmla="*/ 792 h 1026"/>
                  <a:gd name="T4" fmla="*/ 24 w 426"/>
                  <a:gd name="T5" fmla="*/ 702 h 1026"/>
                  <a:gd name="T6" fmla="*/ 36 w 426"/>
                  <a:gd name="T7" fmla="*/ 630 h 1026"/>
                  <a:gd name="T8" fmla="*/ 42 w 426"/>
                  <a:gd name="T9" fmla="*/ 570 h 1026"/>
                  <a:gd name="T10" fmla="*/ 48 w 426"/>
                  <a:gd name="T11" fmla="*/ 522 h 1026"/>
                  <a:gd name="T12" fmla="*/ 60 w 426"/>
                  <a:gd name="T13" fmla="*/ 486 h 1026"/>
                  <a:gd name="T14" fmla="*/ 66 w 426"/>
                  <a:gd name="T15" fmla="*/ 450 h 1026"/>
                  <a:gd name="T16" fmla="*/ 78 w 426"/>
                  <a:gd name="T17" fmla="*/ 420 h 1026"/>
                  <a:gd name="T18" fmla="*/ 84 w 426"/>
                  <a:gd name="T19" fmla="*/ 390 h 1026"/>
                  <a:gd name="T20" fmla="*/ 90 w 426"/>
                  <a:gd name="T21" fmla="*/ 366 h 1026"/>
                  <a:gd name="T22" fmla="*/ 102 w 426"/>
                  <a:gd name="T23" fmla="*/ 348 h 1026"/>
                  <a:gd name="T24" fmla="*/ 108 w 426"/>
                  <a:gd name="T25" fmla="*/ 330 h 1026"/>
                  <a:gd name="T26" fmla="*/ 114 w 426"/>
                  <a:gd name="T27" fmla="*/ 312 h 1026"/>
                  <a:gd name="T28" fmla="*/ 126 w 426"/>
                  <a:gd name="T29" fmla="*/ 294 h 1026"/>
                  <a:gd name="T30" fmla="*/ 132 w 426"/>
                  <a:gd name="T31" fmla="*/ 282 h 1026"/>
                  <a:gd name="T32" fmla="*/ 144 w 426"/>
                  <a:gd name="T33" fmla="*/ 264 h 1026"/>
                  <a:gd name="T34" fmla="*/ 150 w 426"/>
                  <a:gd name="T35" fmla="*/ 252 h 1026"/>
                  <a:gd name="T36" fmla="*/ 156 w 426"/>
                  <a:gd name="T37" fmla="*/ 240 h 1026"/>
                  <a:gd name="T38" fmla="*/ 168 w 426"/>
                  <a:gd name="T39" fmla="*/ 228 h 1026"/>
                  <a:gd name="T40" fmla="*/ 174 w 426"/>
                  <a:gd name="T41" fmla="*/ 222 h 1026"/>
                  <a:gd name="T42" fmla="*/ 180 w 426"/>
                  <a:gd name="T43" fmla="*/ 210 h 1026"/>
                  <a:gd name="T44" fmla="*/ 192 w 426"/>
                  <a:gd name="T45" fmla="*/ 198 h 1026"/>
                  <a:gd name="T46" fmla="*/ 198 w 426"/>
                  <a:gd name="T47" fmla="*/ 192 h 1026"/>
                  <a:gd name="T48" fmla="*/ 210 w 426"/>
                  <a:gd name="T49" fmla="*/ 180 h 1026"/>
                  <a:gd name="T50" fmla="*/ 216 w 426"/>
                  <a:gd name="T51" fmla="*/ 174 h 1026"/>
                  <a:gd name="T52" fmla="*/ 222 w 426"/>
                  <a:gd name="T53" fmla="*/ 168 h 1026"/>
                  <a:gd name="T54" fmla="*/ 234 w 426"/>
                  <a:gd name="T55" fmla="*/ 156 h 1026"/>
                  <a:gd name="T56" fmla="*/ 240 w 426"/>
                  <a:gd name="T57" fmla="*/ 150 h 1026"/>
                  <a:gd name="T58" fmla="*/ 246 w 426"/>
                  <a:gd name="T59" fmla="*/ 144 h 1026"/>
                  <a:gd name="T60" fmla="*/ 258 w 426"/>
                  <a:gd name="T61" fmla="*/ 138 h 1026"/>
                  <a:gd name="T62" fmla="*/ 264 w 426"/>
                  <a:gd name="T63" fmla="*/ 126 h 1026"/>
                  <a:gd name="T64" fmla="*/ 276 w 426"/>
                  <a:gd name="T65" fmla="*/ 120 h 1026"/>
                  <a:gd name="T66" fmla="*/ 282 w 426"/>
                  <a:gd name="T67" fmla="*/ 114 h 1026"/>
                  <a:gd name="T68" fmla="*/ 288 w 426"/>
                  <a:gd name="T69" fmla="*/ 108 h 1026"/>
                  <a:gd name="T70" fmla="*/ 300 w 426"/>
                  <a:gd name="T71" fmla="*/ 102 h 1026"/>
                  <a:gd name="T72" fmla="*/ 306 w 426"/>
                  <a:gd name="T73" fmla="*/ 96 h 1026"/>
                  <a:gd name="T74" fmla="*/ 312 w 426"/>
                  <a:gd name="T75" fmla="*/ 90 h 1026"/>
                  <a:gd name="T76" fmla="*/ 324 w 426"/>
                  <a:gd name="T77" fmla="*/ 84 h 1026"/>
                  <a:gd name="T78" fmla="*/ 330 w 426"/>
                  <a:gd name="T79" fmla="*/ 78 h 1026"/>
                  <a:gd name="T80" fmla="*/ 342 w 426"/>
                  <a:gd name="T81" fmla="*/ 66 h 1026"/>
                  <a:gd name="T82" fmla="*/ 348 w 426"/>
                  <a:gd name="T83" fmla="*/ 60 h 1026"/>
                  <a:gd name="T84" fmla="*/ 354 w 426"/>
                  <a:gd name="T85" fmla="*/ 54 h 1026"/>
                  <a:gd name="T86" fmla="*/ 366 w 426"/>
                  <a:gd name="T87" fmla="*/ 48 h 1026"/>
                  <a:gd name="T88" fmla="*/ 372 w 426"/>
                  <a:gd name="T89" fmla="*/ 42 h 1026"/>
                  <a:gd name="T90" fmla="*/ 378 w 426"/>
                  <a:gd name="T91" fmla="*/ 36 h 1026"/>
                  <a:gd name="T92" fmla="*/ 390 w 426"/>
                  <a:gd name="T93" fmla="*/ 30 h 1026"/>
                  <a:gd name="T94" fmla="*/ 396 w 426"/>
                  <a:gd name="T95" fmla="*/ 18 h 1026"/>
                  <a:gd name="T96" fmla="*/ 408 w 426"/>
                  <a:gd name="T97" fmla="*/ 12 h 1026"/>
                  <a:gd name="T98" fmla="*/ 414 w 426"/>
                  <a:gd name="T99" fmla="*/ 6 h 1026"/>
                  <a:gd name="T100" fmla="*/ 420 w 426"/>
                  <a:gd name="T101" fmla="*/ 0 h 10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26" h="1026">
                    <a:moveTo>
                      <a:pt x="0" y="1026"/>
                    </a:moveTo>
                    <a:lnTo>
                      <a:pt x="6" y="996"/>
                    </a:lnTo>
                    <a:lnTo>
                      <a:pt x="6" y="966"/>
                    </a:lnTo>
                    <a:lnTo>
                      <a:pt x="6" y="936"/>
                    </a:lnTo>
                    <a:lnTo>
                      <a:pt x="12" y="906"/>
                    </a:lnTo>
                    <a:lnTo>
                      <a:pt x="12" y="882"/>
                    </a:lnTo>
                    <a:lnTo>
                      <a:pt x="12" y="858"/>
                    </a:lnTo>
                    <a:lnTo>
                      <a:pt x="12" y="834"/>
                    </a:lnTo>
                    <a:lnTo>
                      <a:pt x="18" y="810"/>
                    </a:lnTo>
                    <a:lnTo>
                      <a:pt x="18" y="792"/>
                    </a:lnTo>
                    <a:lnTo>
                      <a:pt x="18" y="774"/>
                    </a:lnTo>
                    <a:lnTo>
                      <a:pt x="24" y="750"/>
                    </a:lnTo>
                    <a:lnTo>
                      <a:pt x="24" y="732"/>
                    </a:lnTo>
                    <a:lnTo>
                      <a:pt x="24" y="720"/>
                    </a:lnTo>
                    <a:lnTo>
                      <a:pt x="24" y="702"/>
                    </a:lnTo>
                    <a:lnTo>
                      <a:pt x="30" y="684"/>
                    </a:lnTo>
                    <a:lnTo>
                      <a:pt x="30" y="672"/>
                    </a:lnTo>
                    <a:lnTo>
                      <a:pt x="30" y="654"/>
                    </a:lnTo>
                    <a:lnTo>
                      <a:pt x="30" y="642"/>
                    </a:lnTo>
                    <a:lnTo>
                      <a:pt x="36" y="630"/>
                    </a:lnTo>
                    <a:lnTo>
                      <a:pt x="36" y="618"/>
                    </a:lnTo>
                    <a:lnTo>
                      <a:pt x="36" y="606"/>
                    </a:lnTo>
                    <a:lnTo>
                      <a:pt x="42" y="594"/>
                    </a:lnTo>
                    <a:lnTo>
                      <a:pt x="42" y="582"/>
                    </a:lnTo>
                    <a:lnTo>
                      <a:pt x="42" y="570"/>
                    </a:lnTo>
                    <a:lnTo>
                      <a:pt x="42" y="564"/>
                    </a:lnTo>
                    <a:lnTo>
                      <a:pt x="48" y="552"/>
                    </a:lnTo>
                    <a:lnTo>
                      <a:pt x="48" y="540"/>
                    </a:lnTo>
                    <a:lnTo>
                      <a:pt x="48" y="534"/>
                    </a:lnTo>
                    <a:lnTo>
                      <a:pt x="48" y="522"/>
                    </a:lnTo>
                    <a:lnTo>
                      <a:pt x="54" y="516"/>
                    </a:lnTo>
                    <a:lnTo>
                      <a:pt x="54" y="510"/>
                    </a:lnTo>
                    <a:lnTo>
                      <a:pt x="54" y="498"/>
                    </a:lnTo>
                    <a:lnTo>
                      <a:pt x="60" y="492"/>
                    </a:lnTo>
                    <a:lnTo>
                      <a:pt x="60" y="486"/>
                    </a:lnTo>
                    <a:lnTo>
                      <a:pt x="60" y="474"/>
                    </a:lnTo>
                    <a:lnTo>
                      <a:pt x="60" y="468"/>
                    </a:lnTo>
                    <a:lnTo>
                      <a:pt x="66" y="462"/>
                    </a:lnTo>
                    <a:lnTo>
                      <a:pt x="66" y="456"/>
                    </a:lnTo>
                    <a:lnTo>
                      <a:pt x="66" y="450"/>
                    </a:lnTo>
                    <a:lnTo>
                      <a:pt x="66" y="444"/>
                    </a:lnTo>
                    <a:lnTo>
                      <a:pt x="72" y="438"/>
                    </a:lnTo>
                    <a:lnTo>
                      <a:pt x="72" y="432"/>
                    </a:lnTo>
                    <a:lnTo>
                      <a:pt x="72" y="426"/>
                    </a:lnTo>
                    <a:lnTo>
                      <a:pt x="78" y="420"/>
                    </a:lnTo>
                    <a:lnTo>
                      <a:pt x="78" y="414"/>
                    </a:lnTo>
                    <a:lnTo>
                      <a:pt x="78" y="408"/>
                    </a:lnTo>
                    <a:lnTo>
                      <a:pt x="78" y="402"/>
                    </a:lnTo>
                    <a:lnTo>
                      <a:pt x="84" y="396"/>
                    </a:lnTo>
                    <a:lnTo>
                      <a:pt x="84" y="390"/>
                    </a:lnTo>
                    <a:lnTo>
                      <a:pt x="84" y="390"/>
                    </a:lnTo>
                    <a:lnTo>
                      <a:pt x="90" y="384"/>
                    </a:lnTo>
                    <a:lnTo>
                      <a:pt x="90" y="378"/>
                    </a:lnTo>
                    <a:lnTo>
                      <a:pt x="90" y="372"/>
                    </a:lnTo>
                    <a:lnTo>
                      <a:pt x="90" y="366"/>
                    </a:lnTo>
                    <a:lnTo>
                      <a:pt x="96" y="366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2" y="342"/>
                    </a:lnTo>
                    <a:lnTo>
                      <a:pt x="108" y="336"/>
                    </a:lnTo>
                    <a:lnTo>
                      <a:pt x="108" y="330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14" y="324"/>
                    </a:lnTo>
                    <a:lnTo>
                      <a:pt x="114" y="318"/>
                    </a:lnTo>
                    <a:lnTo>
                      <a:pt x="114" y="312"/>
                    </a:lnTo>
                    <a:lnTo>
                      <a:pt x="114" y="312"/>
                    </a:lnTo>
                    <a:lnTo>
                      <a:pt x="120" y="306"/>
                    </a:lnTo>
                    <a:lnTo>
                      <a:pt x="120" y="306"/>
                    </a:lnTo>
                    <a:lnTo>
                      <a:pt x="120" y="300"/>
                    </a:lnTo>
                    <a:lnTo>
                      <a:pt x="126" y="300"/>
                    </a:lnTo>
                    <a:lnTo>
                      <a:pt x="126" y="294"/>
                    </a:lnTo>
                    <a:lnTo>
                      <a:pt x="126" y="294"/>
                    </a:lnTo>
                    <a:lnTo>
                      <a:pt x="126" y="288"/>
                    </a:lnTo>
                    <a:lnTo>
                      <a:pt x="132" y="288"/>
                    </a:lnTo>
                    <a:lnTo>
                      <a:pt x="132" y="282"/>
                    </a:lnTo>
                    <a:lnTo>
                      <a:pt x="132" y="282"/>
                    </a:lnTo>
                    <a:lnTo>
                      <a:pt x="132" y="276"/>
                    </a:lnTo>
                    <a:lnTo>
                      <a:pt x="138" y="276"/>
                    </a:lnTo>
                    <a:lnTo>
                      <a:pt x="138" y="270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58"/>
                    </a:lnTo>
                    <a:lnTo>
                      <a:pt x="150" y="258"/>
                    </a:lnTo>
                    <a:lnTo>
                      <a:pt x="150" y="252"/>
                    </a:lnTo>
                    <a:lnTo>
                      <a:pt x="150" y="252"/>
                    </a:lnTo>
                    <a:lnTo>
                      <a:pt x="156" y="246"/>
                    </a:lnTo>
                    <a:lnTo>
                      <a:pt x="156" y="246"/>
                    </a:lnTo>
                    <a:lnTo>
                      <a:pt x="156" y="246"/>
                    </a:lnTo>
                    <a:lnTo>
                      <a:pt x="156" y="240"/>
                    </a:lnTo>
                    <a:lnTo>
                      <a:pt x="162" y="240"/>
                    </a:lnTo>
                    <a:lnTo>
                      <a:pt x="162" y="240"/>
                    </a:lnTo>
                    <a:lnTo>
                      <a:pt x="162" y="234"/>
                    </a:lnTo>
                    <a:lnTo>
                      <a:pt x="162" y="234"/>
                    </a:lnTo>
                    <a:lnTo>
                      <a:pt x="168" y="228"/>
                    </a:lnTo>
                    <a:lnTo>
                      <a:pt x="168" y="228"/>
                    </a:lnTo>
                    <a:lnTo>
                      <a:pt x="168" y="228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74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86" y="204"/>
                    </a:lnTo>
                    <a:lnTo>
                      <a:pt x="192" y="204"/>
                    </a:lnTo>
                    <a:lnTo>
                      <a:pt x="192" y="198"/>
                    </a:lnTo>
                    <a:lnTo>
                      <a:pt x="192" y="198"/>
                    </a:lnTo>
                    <a:lnTo>
                      <a:pt x="192" y="198"/>
                    </a:lnTo>
                    <a:lnTo>
                      <a:pt x="198" y="192"/>
                    </a:lnTo>
                    <a:lnTo>
                      <a:pt x="198" y="192"/>
                    </a:lnTo>
                    <a:lnTo>
                      <a:pt x="198" y="192"/>
                    </a:lnTo>
                    <a:lnTo>
                      <a:pt x="198" y="192"/>
                    </a:lnTo>
                    <a:lnTo>
                      <a:pt x="204" y="186"/>
                    </a:lnTo>
                    <a:lnTo>
                      <a:pt x="204" y="186"/>
                    </a:lnTo>
                    <a:lnTo>
                      <a:pt x="204" y="186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6" y="174"/>
                    </a:lnTo>
                    <a:lnTo>
                      <a:pt x="216" y="174"/>
                    </a:lnTo>
                    <a:lnTo>
                      <a:pt x="216" y="174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8" y="162"/>
                    </a:lnTo>
                    <a:lnTo>
                      <a:pt x="228" y="162"/>
                    </a:lnTo>
                    <a:lnTo>
                      <a:pt x="228" y="162"/>
                    </a:lnTo>
                    <a:lnTo>
                      <a:pt x="228" y="162"/>
                    </a:lnTo>
                    <a:lnTo>
                      <a:pt x="234" y="156"/>
                    </a:lnTo>
                    <a:lnTo>
                      <a:pt x="234" y="156"/>
                    </a:lnTo>
                    <a:lnTo>
                      <a:pt x="234" y="156"/>
                    </a:lnTo>
                    <a:lnTo>
                      <a:pt x="240" y="156"/>
                    </a:lnTo>
                    <a:lnTo>
                      <a:pt x="240" y="150"/>
                    </a:lnTo>
                    <a:lnTo>
                      <a:pt x="240" y="150"/>
                    </a:lnTo>
                    <a:lnTo>
                      <a:pt x="240" y="150"/>
                    </a:lnTo>
                    <a:lnTo>
                      <a:pt x="246" y="150"/>
                    </a:lnTo>
                    <a:lnTo>
                      <a:pt x="246" y="144"/>
                    </a:lnTo>
                    <a:lnTo>
                      <a:pt x="246" y="144"/>
                    </a:lnTo>
                    <a:lnTo>
                      <a:pt x="246" y="144"/>
                    </a:lnTo>
                    <a:lnTo>
                      <a:pt x="252" y="144"/>
                    </a:lnTo>
                    <a:lnTo>
                      <a:pt x="252" y="138"/>
                    </a:lnTo>
                    <a:lnTo>
                      <a:pt x="252" y="138"/>
                    </a:lnTo>
                    <a:lnTo>
                      <a:pt x="258" y="138"/>
                    </a:lnTo>
                    <a:lnTo>
                      <a:pt x="258" y="138"/>
                    </a:lnTo>
                    <a:lnTo>
                      <a:pt x="258" y="132"/>
                    </a:lnTo>
                    <a:lnTo>
                      <a:pt x="258" y="132"/>
                    </a:lnTo>
                    <a:lnTo>
                      <a:pt x="264" y="132"/>
                    </a:lnTo>
                    <a:lnTo>
                      <a:pt x="264" y="132"/>
                    </a:lnTo>
                    <a:lnTo>
                      <a:pt x="264" y="126"/>
                    </a:lnTo>
                    <a:lnTo>
                      <a:pt x="264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6" y="120"/>
                    </a:lnTo>
                    <a:lnTo>
                      <a:pt x="276" y="120"/>
                    </a:lnTo>
                    <a:lnTo>
                      <a:pt x="276" y="120"/>
                    </a:lnTo>
                    <a:lnTo>
                      <a:pt x="276" y="120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8" y="114"/>
                    </a:lnTo>
                    <a:lnTo>
                      <a:pt x="288" y="108"/>
                    </a:lnTo>
                    <a:lnTo>
                      <a:pt x="288" y="108"/>
                    </a:lnTo>
                    <a:lnTo>
                      <a:pt x="288" y="108"/>
                    </a:lnTo>
                    <a:lnTo>
                      <a:pt x="294" y="108"/>
                    </a:lnTo>
                    <a:lnTo>
                      <a:pt x="294" y="108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96"/>
                    </a:lnTo>
                    <a:lnTo>
                      <a:pt x="306" y="96"/>
                    </a:lnTo>
                    <a:lnTo>
                      <a:pt x="306" y="96"/>
                    </a:lnTo>
                    <a:lnTo>
                      <a:pt x="306" y="96"/>
                    </a:lnTo>
                    <a:lnTo>
                      <a:pt x="306" y="96"/>
                    </a:lnTo>
                    <a:lnTo>
                      <a:pt x="312" y="90"/>
                    </a:lnTo>
                    <a:lnTo>
                      <a:pt x="312" y="90"/>
                    </a:lnTo>
                    <a:lnTo>
                      <a:pt x="312" y="90"/>
                    </a:lnTo>
                    <a:lnTo>
                      <a:pt x="312" y="90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72"/>
                    </a:lnTo>
                    <a:lnTo>
                      <a:pt x="336" y="72"/>
                    </a:lnTo>
                    <a:lnTo>
                      <a:pt x="336" y="72"/>
                    </a:lnTo>
                    <a:lnTo>
                      <a:pt x="336" y="72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8" y="66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54"/>
                    </a:lnTo>
                    <a:lnTo>
                      <a:pt x="354" y="54"/>
                    </a:lnTo>
                    <a:lnTo>
                      <a:pt x="360" y="54"/>
                    </a:lnTo>
                    <a:lnTo>
                      <a:pt x="360" y="54"/>
                    </a:lnTo>
                    <a:lnTo>
                      <a:pt x="360" y="54"/>
                    </a:lnTo>
                    <a:lnTo>
                      <a:pt x="360" y="48"/>
                    </a:lnTo>
                    <a:lnTo>
                      <a:pt x="366" y="48"/>
                    </a:lnTo>
                    <a:lnTo>
                      <a:pt x="366" y="48"/>
                    </a:lnTo>
                    <a:lnTo>
                      <a:pt x="366" y="48"/>
                    </a:lnTo>
                    <a:lnTo>
                      <a:pt x="372" y="42"/>
                    </a:lnTo>
                    <a:lnTo>
                      <a:pt x="372" y="42"/>
                    </a:lnTo>
                    <a:lnTo>
                      <a:pt x="372" y="42"/>
                    </a:lnTo>
                    <a:lnTo>
                      <a:pt x="372" y="42"/>
                    </a:lnTo>
                    <a:lnTo>
                      <a:pt x="378" y="42"/>
                    </a:lnTo>
                    <a:lnTo>
                      <a:pt x="378" y="36"/>
                    </a:lnTo>
                    <a:lnTo>
                      <a:pt x="378" y="36"/>
                    </a:lnTo>
                    <a:lnTo>
                      <a:pt x="378" y="36"/>
                    </a:lnTo>
                    <a:lnTo>
                      <a:pt x="384" y="36"/>
                    </a:lnTo>
                    <a:lnTo>
                      <a:pt x="384" y="30"/>
                    </a:lnTo>
                    <a:lnTo>
                      <a:pt x="384" y="30"/>
                    </a:lnTo>
                    <a:lnTo>
                      <a:pt x="390" y="30"/>
                    </a:lnTo>
                    <a:lnTo>
                      <a:pt x="390" y="30"/>
                    </a:lnTo>
                    <a:lnTo>
                      <a:pt x="390" y="24"/>
                    </a:lnTo>
                    <a:lnTo>
                      <a:pt x="390" y="24"/>
                    </a:lnTo>
                    <a:lnTo>
                      <a:pt x="396" y="24"/>
                    </a:lnTo>
                    <a:lnTo>
                      <a:pt x="396" y="24"/>
                    </a:lnTo>
                    <a:lnTo>
                      <a:pt x="396" y="18"/>
                    </a:lnTo>
                    <a:lnTo>
                      <a:pt x="396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" name="Freeform 29"/>
              <p:cNvSpPr>
                <a:spLocks/>
              </p:cNvSpPr>
              <p:nvPr/>
            </p:nvSpPr>
            <p:spPr bwMode="auto">
              <a:xfrm>
                <a:off x="2688" y="1167"/>
                <a:ext cx="228" cy="894"/>
              </a:xfrm>
              <a:custGeom>
                <a:avLst/>
                <a:gdLst>
                  <a:gd name="T0" fmla="*/ 0 w 228"/>
                  <a:gd name="T1" fmla="*/ 888 h 894"/>
                  <a:gd name="T2" fmla="*/ 6 w 228"/>
                  <a:gd name="T3" fmla="*/ 882 h 894"/>
                  <a:gd name="T4" fmla="*/ 12 w 228"/>
                  <a:gd name="T5" fmla="*/ 876 h 894"/>
                  <a:gd name="T6" fmla="*/ 18 w 228"/>
                  <a:gd name="T7" fmla="*/ 876 h 894"/>
                  <a:gd name="T8" fmla="*/ 18 w 228"/>
                  <a:gd name="T9" fmla="*/ 870 h 894"/>
                  <a:gd name="T10" fmla="*/ 24 w 228"/>
                  <a:gd name="T11" fmla="*/ 864 h 894"/>
                  <a:gd name="T12" fmla="*/ 30 w 228"/>
                  <a:gd name="T13" fmla="*/ 858 h 894"/>
                  <a:gd name="T14" fmla="*/ 36 w 228"/>
                  <a:gd name="T15" fmla="*/ 852 h 894"/>
                  <a:gd name="T16" fmla="*/ 42 w 228"/>
                  <a:gd name="T17" fmla="*/ 846 h 894"/>
                  <a:gd name="T18" fmla="*/ 48 w 228"/>
                  <a:gd name="T19" fmla="*/ 840 h 894"/>
                  <a:gd name="T20" fmla="*/ 48 w 228"/>
                  <a:gd name="T21" fmla="*/ 834 h 894"/>
                  <a:gd name="T22" fmla="*/ 54 w 228"/>
                  <a:gd name="T23" fmla="*/ 828 h 894"/>
                  <a:gd name="T24" fmla="*/ 60 w 228"/>
                  <a:gd name="T25" fmla="*/ 822 h 894"/>
                  <a:gd name="T26" fmla="*/ 66 w 228"/>
                  <a:gd name="T27" fmla="*/ 816 h 894"/>
                  <a:gd name="T28" fmla="*/ 72 w 228"/>
                  <a:gd name="T29" fmla="*/ 810 h 894"/>
                  <a:gd name="T30" fmla="*/ 78 w 228"/>
                  <a:gd name="T31" fmla="*/ 804 h 894"/>
                  <a:gd name="T32" fmla="*/ 78 w 228"/>
                  <a:gd name="T33" fmla="*/ 792 h 894"/>
                  <a:gd name="T34" fmla="*/ 84 w 228"/>
                  <a:gd name="T35" fmla="*/ 786 h 894"/>
                  <a:gd name="T36" fmla="*/ 90 w 228"/>
                  <a:gd name="T37" fmla="*/ 780 h 894"/>
                  <a:gd name="T38" fmla="*/ 96 w 228"/>
                  <a:gd name="T39" fmla="*/ 768 h 894"/>
                  <a:gd name="T40" fmla="*/ 102 w 228"/>
                  <a:gd name="T41" fmla="*/ 762 h 894"/>
                  <a:gd name="T42" fmla="*/ 102 w 228"/>
                  <a:gd name="T43" fmla="*/ 756 h 894"/>
                  <a:gd name="T44" fmla="*/ 108 w 228"/>
                  <a:gd name="T45" fmla="*/ 744 h 894"/>
                  <a:gd name="T46" fmla="*/ 114 w 228"/>
                  <a:gd name="T47" fmla="*/ 732 h 894"/>
                  <a:gd name="T48" fmla="*/ 120 w 228"/>
                  <a:gd name="T49" fmla="*/ 726 h 894"/>
                  <a:gd name="T50" fmla="*/ 126 w 228"/>
                  <a:gd name="T51" fmla="*/ 714 h 894"/>
                  <a:gd name="T52" fmla="*/ 132 w 228"/>
                  <a:gd name="T53" fmla="*/ 702 h 894"/>
                  <a:gd name="T54" fmla="*/ 132 w 228"/>
                  <a:gd name="T55" fmla="*/ 690 h 894"/>
                  <a:gd name="T56" fmla="*/ 138 w 228"/>
                  <a:gd name="T57" fmla="*/ 672 h 894"/>
                  <a:gd name="T58" fmla="*/ 144 w 228"/>
                  <a:gd name="T59" fmla="*/ 660 h 894"/>
                  <a:gd name="T60" fmla="*/ 150 w 228"/>
                  <a:gd name="T61" fmla="*/ 642 h 894"/>
                  <a:gd name="T62" fmla="*/ 156 w 228"/>
                  <a:gd name="T63" fmla="*/ 630 h 894"/>
                  <a:gd name="T64" fmla="*/ 162 w 228"/>
                  <a:gd name="T65" fmla="*/ 612 h 894"/>
                  <a:gd name="T66" fmla="*/ 162 w 228"/>
                  <a:gd name="T67" fmla="*/ 588 h 894"/>
                  <a:gd name="T68" fmla="*/ 168 w 228"/>
                  <a:gd name="T69" fmla="*/ 570 h 894"/>
                  <a:gd name="T70" fmla="*/ 174 w 228"/>
                  <a:gd name="T71" fmla="*/ 546 h 894"/>
                  <a:gd name="T72" fmla="*/ 180 w 228"/>
                  <a:gd name="T73" fmla="*/ 522 h 894"/>
                  <a:gd name="T74" fmla="*/ 186 w 228"/>
                  <a:gd name="T75" fmla="*/ 492 h 894"/>
                  <a:gd name="T76" fmla="*/ 192 w 228"/>
                  <a:gd name="T77" fmla="*/ 462 h 894"/>
                  <a:gd name="T78" fmla="*/ 192 w 228"/>
                  <a:gd name="T79" fmla="*/ 426 h 894"/>
                  <a:gd name="T80" fmla="*/ 198 w 228"/>
                  <a:gd name="T81" fmla="*/ 384 h 894"/>
                  <a:gd name="T82" fmla="*/ 204 w 228"/>
                  <a:gd name="T83" fmla="*/ 342 h 894"/>
                  <a:gd name="T84" fmla="*/ 210 w 228"/>
                  <a:gd name="T85" fmla="*/ 288 h 894"/>
                  <a:gd name="T86" fmla="*/ 216 w 228"/>
                  <a:gd name="T87" fmla="*/ 228 h 894"/>
                  <a:gd name="T88" fmla="*/ 216 w 228"/>
                  <a:gd name="T89" fmla="*/ 156 h 894"/>
                  <a:gd name="T90" fmla="*/ 222 w 228"/>
                  <a:gd name="T91" fmla="*/ 66 h 8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28" h="894">
                    <a:moveTo>
                      <a:pt x="0" y="894"/>
                    </a:move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6" y="882"/>
                    </a:lnTo>
                    <a:lnTo>
                      <a:pt x="6" y="882"/>
                    </a:lnTo>
                    <a:lnTo>
                      <a:pt x="6" y="882"/>
                    </a:lnTo>
                    <a:lnTo>
                      <a:pt x="12" y="882"/>
                    </a:lnTo>
                    <a:lnTo>
                      <a:pt x="12" y="876"/>
                    </a:lnTo>
                    <a:lnTo>
                      <a:pt x="12" y="876"/>
                    </a:lnTo>
                    <a:lnTo>
                      <a:pt x="12" y="876"/>
                    </a:lnTo>
                    <a:lnTo>
                      <a:pt x="18" y="876"/>
                    </a:lnTo>
                    <a:lnTo>
                      <a:pt x="18" y="870"/>
                    </a:lnTo>
                    <a:lnTo>
                      <a:pt x="18" y="870"/>
                    </a:lnTo>
                    <a:lnTo>
                      <a:pt x="18" y="870"/>
                    </a:lnTo>
                    <a:lnTo>
                      <a:pt x="24" y="864"/>
                    </a:lnTo>
                    <a:lnTo>
                      <a:pt x="24" y="864"/>
                    </a:lnTo>
                    <a:lnTo>
                      <a:pt x="24" y="864"/>
                    </a:lnTo>
                    <a:lnTo>
                      <a:pt x="30" y="864"/>
                    </a:lnTo>
                    <a:lnTo>
                      <a:pt x="30" y="858"/>
                    </a:lnTo>
                    <a:lnTo>
                      <a:pt x="30" y="858"/>
                    </a:lnTo>
                    <a:lnTo>
                      <a:pt x="30" y="858"/>
                    </a:lnTo>
                    <a:lnTo>
                      <a:pt x="36" y="852"/>
                    </a:lnTo>
                    <a:lnTo>
                      <a:pt x="36" y="852"/>
                    </a:lnTo>
                    <a:lnTo>
                      <a:pt x="36" y="852"/>
                    </a:lnTo>
                    <a:lnTo>
                      <a:pt x="36" y="846"/>
                    </a:lnTo>
                    <a:lnTo>
                      <a:pt x="42" y="846"/>
                    </a:lnTo>
                    <a:lnTo>
                      <a:pt x="42" y="846"/>
                    </a:lnTo>
                    <a:lnTo>
                      <a:pt x="42" y="840"/>
                    </a:lnTo>
                    <a:lnTo>
                      <a:pt x="48" y="840"/>
                    </a:lnTo>
                    <a:lnTo>
                      <a:pt x="48" y="840"/>
                    </a:lnTo>
                    <a:lnTo>
                      <a:pt x="48" y="834"/>
                    </a:lnTo>
                    <a:lnTo>
                      <a:pt x="48" y="834"/>
                    </a:lnTo>
                    <a:lnTo>
                      <a:pt x="54" y="834"/>
                    </a:lnTo>
                    <a:lnTo>
                      <a:pt x="54" y="828"/>
                    </a:lnTo>
                    <a:lnTo>
                      <a:pt x="54" y="828"/>
                    </a:lnTo>
                    <a:lnTo>
                      <a:pt x="60" y="828"/>
                    </a:lnTo>
                    <a:lnTo>
                      <a:pt x="60" y="822"/>
                    </a:lnTo>
                    <a:lnTo>
                      <a:pt x="60" y="822"/>
                    </a:lnTo>
                    <a:lnTo>
                      <a:pt x="60" y="822"/>
                    </a:lnTo>
                    <a:lnTo>
                      <a:pt x="66" y="816"/>
                    </a:lnTo>
                    <a:lnTo>
                      <a:pt x="66" y="816"/>
                    </a:lnTo>
                    <a:lnTo>
                      <a:pt x="66" y="816"/>
                    </a:lnTo>
                    <a:lnTo>
                      <a:pt x="66" y="810"/>
                    </a:lnTo>
                    <a:lnTo>
                      <a:pt x="72" y="810"/>
                    </a:lnTo>
                    <a:lnTo>
                      <a:pt x="72" y="804"/>
                    </a:lnTo>
                    <a:lnTo>
                      <a:pt x="72" y="804"/>
                    </a:lnTo>
                    <a:lnTo>
                      <a:pt x="78" y="804"/>
                    </a:lnTo>
                    <a:lnTo>
                      <a:pt x="78" y="798"/>
                    </a:lnTo>
                    <a:lnTo>
                      <a:pt x="78" y="798"/>
                    </a:lnTo>
                    <a:lnTo>
                      <a:pt x="78" y="792"/>
                    </a:lnTo>
                    <a:lnTo>
                      <a:pt x="84" y="792"/>
                    </a:lnTo>
                    <a:lnTo>
                      <a:pt x="84" y="792"/>
                    </a:lnTo>
                    <a:lnTo>
                      <a:pt x="84" y="786"/>
                    </a:lnTo>
                    <a:lnTo>
                      <a:pt x="84" y="786"/>
                    </a:lnTo>
                    <a:lnTo>
                      <a:pt x="90" y="780"/>
                    </a:lnTo>
                    <a:lnTo>
                      <a:pt x="90" y="780"/>
                    </a:lnTo>
                    <a:lnTo>
                      <a:pt x="90" y="774"/>
                    </a:lnTo>
                    <a:lnTo>
                      <a:pt x="96" y="774"/>
                    </a:lnTo>
                    <a:lnTo>
                      <a:pt x="96" y="768"/>
                    </a:lnTo>
                    <a:lnTo>
                      <a:pt x="96" y="768"/>
                    </a:lnTo>
                    <a:lnTo>
                      <a:pt x="96" y="768"/>
                    </a:lnTo>
                    <a:lnTo>
                      <a:pt x="102" y="762"/>
                    </a:lnTo>
                    <a:lnTo>
                      <a:pt x="102" y="762"/>
                    </a:lnTo>
                    <a:lnTo>
                      <a:pt x="102" y="756"/>
                    </a:lnTo>
                    <a:lnTo>
                      <a:pt x="102" y="756"/>
                    </a:lnTo>
                    <a:lnTo>
                      <a:pt x="108" y="750"/>
                    </a:lnTo>
                    <a:lnTo>
                      <a:pt x="108" y="744"/>
                    </a:lnTo>
                    <a:lnTo>
                      <a:pt x="108" y="744"/>
                    </a:lnTo>
                    <a:lnTo>
                      <a:pt x="114" y="738"/>
                    </a:lnTo>
                    <a:lnTo>
                      <a:pt x="114" y="738"/>
                    </a:lnTo>
                    <a:lnTo>
                      <a:pt x="114" y="732"/>
                    </a:lnTo>
                    <a:lnTo>
                      <a:pt x="114" y="732"/>
                    </a:lnTo>
                    <a:lnTo>
                      <a:pt x="120" y="726"/>
                    </a:lnTo>
                    <a:lnTo>
                      <a:pt x="120" y="726"/>
                    </a:lnTo>
                    <a:lnTo>
                      <a:pt x="120" y="720"/>
                    </a:lnTo>
                    <a:lnTo>
                      <a:pt x="126" y="714"/>
                    </a:lnTo>
                    <a:lnTo>
                      <a:pt x="126" y="714"/>
                    </a:lnTo>
                    <a:lnTo>
                      <a:pt x="126" y="708"/>
                    </a:lnTo>
                    <a:lnTo>
                      <a:pt x="126" y="702"/>
                    </a:lnTo>
                    <a:lnTo>
                      <a:pt x="132" y="702"/>
                    </a:lnTo>
                    <a:lnTo>
                      <a:pt x="132" y="696"/>
                    </a:lnTo>
                    <a:lnTo>
                      <a:pt x="132" y="690"/>
                    </a:lnTo>
                    <a:lnTo>
                      <a:pt x="132" y="690"/>
                    </a:lnTo>
                    <a:lnTo>
                      <a:pt x="138" y="684"/>
                    </a:lnTo>
                    <a:lnTo>
                      <a:pt x="138" y="678"/>
                    </a:lnTo>
                    <a:lnTo>
                      <a:pt x="138" y="672"/>
                    </a:lnTo>
                    <a:lnTo>
                      <a:pt x="144" y="672"/>
                    </a:lnTo>
                    <a:lnTo>
                      <a:pt x="144" y="666"/>
                    </a:lnTo>
                    <a:lnTo>
                      <a:pt x="144" y="660"/>
                    </a:lnTo>
                    <a:lnTo>
                      <a:pt x="144" y="654"/>
                    </a:lnTo>
                    <a:lnTo>
                      <a:pt x="150" y="648"/>
                    </a:lnTo>
                    <a:lnTo>
                      <a:pt x="150" y="642"/>
                    </a:lnTo>
                    <a:lnTo>
                      <a:pt x="150" y="636"/>
                    </a:lnTo>
                    <a:lnTo>
                      <a:pt x="150" y="636"/>
                    </a:lnTo>
                    <a:lnTo>
                      <a:pt x="156" y="630"/>
                    </a:lnTo>
                    <a:lnTo>
                      <a:pt x="156" y="624"/>
                    </a:lnTo>
                    <a:lnTo>
                      <a:pt x="156" y="618"/>
                    </a:lnTo>
                    <a:lnTo>
                      <a:pt x="162" y="612"/>
                    </a:lnTo>
                    <a:lnTo>
                      <a:pt x="162" y="606"/>
                    </a:lnTo>
                    <a:lnTo>
                      <a:pt x="162" y="594"/>
                    </a:lnTo>
                    <a:lnTo>
                      <a:pt x="162" y="588"/>
                    </a:lnTo>
                    <a:lnTo>
                      <a:pt x="168" y="582"/>
                    </a:lnTo>
                    <a:lnTo>
                      <a:pt x="168" y="576"/>
                    </a:lnTo>
                    <a:lnTo>
                      <a:pt x="168" y="570"/>
                    </a:lnTo>
                    <a:lnTo>
                      <a:pt x="168" y="564"/>
                    </a:lnTo>
                    <a:lnTo>
                      <a:pt x="174" y="552"/>
                    </a:lnTo>
                    <a:lnTo>
                      <a:pt x="174" y="546"/>
                    </a:lnTo>
                    <a:lnTo>
                      <a:pt x="174" y="540"/>
                    </a:lnTo>
                    <a:lnTo>
                      <a:pt x="180" y="528"/>
                    </a:lnTo>
                    <a:lnTo>
                      <a:pt x="180" y="522"/>
                    </a:lnTo>
                    <a:lnTo>
                      <a:pt x="180" y="510"/>
                    </a:lnTo>
                    <a:lnTo>
                      <a:pt x="180" y="504"/>
                    </a:lnTo>
                    <a:lnTo>
                      <a:pt x="186" y="492"/>
                    </a:lnTo>
                    <a:lnTo>
                      <a:pt x="186" y="480"/>
                    </a:lnTo>
                    <a:lnTo>
                      <a:pt x="186" y="474"/>
                    </a:lnTo>
                    <a:lnTo>
                      <a:pt x="192" y="462"/>
                    </a:lnTo>
                    <a:lnTo>
                      <a:pt x="192" y="450"/>
                    </a:lnTo>
                    <a:lnTo>
                      <a:pt x="192" y="438"/>
                    </a:lnTo>
                    <a:lnTo>
                      <a:pt x="192" y="426"/>
                    </a:lnTo>
                    <a:lnTo>
                      <a:pt x="198" y="414"/>
                    </a:lnTo>
                    <a:lnTo>
                      <a:pt x="198" y="402"/>
                    </a:lnTo>
                    <a:lnTo>
                      <a:pt x="198" y="384"/>
                    </a:lnTo>
                    <a:lnTo>
                      <a:pt x="198" y="372"/>
                    </a:lnTo>
                    <a:lnTo>
                      <a:pt x="204" y="354"/>
                    </a:lnTo>
                    <a:lnTo>
                      <a:pt x="204" y="342"/>
                    </a:lnTo>
                    <a:lnTo>
                      <a:pt x="204" y="324"/>
                    </a:lnTo>
                    <a:lnTo>
                      <a:pt x="210" y="306"/>
                    </a:lnTo>
                    <a:lnTo>
                      <a:pt x="210" y="288"/>
                    </a:lnTo>
                    <a:lnTo>
                      <a:pt x="210" y="270"/>
                    </a:lnTo>
                    <a:lnTo>
                      <a:pt x="210" y="246"/>
                    </a:lnTo>
                    <a:lnTo>
                      <a:pt x="216" y="228"/>
                    </a:lnTo>
                    <a:lnTo>
                      <a:pt x="216" y="204"/>
                    </a:lnTo>
                    <a:lnTo>
                      <a:pt x="216" y="180"/>
                    </a:lnTo>
                    <a:lnTo>
                      <a:pt x="216" y="156"/>
                    </a:lnTo>
                    <a:lnTo>
                      <a:pt x="222" y="126"/>
                    </a:lnTo>
                    <a:lnTo>
                      <a:pt x="222" y="96"/>
                    </a:lnTo>
                    <a:lnTo>
                      <a:pt x="222" y="66"/>
                    </a:lnTo>
                    <a:lnTo>
                      <a:pt x="228" y="36"/>
                    </a:lnTo>
                    <a:lnTo>
                      <a:pt x="228" y="0"/>
                    </a:ln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28" name="Group 30"/>
            <p:cNvGrpSpPr>
              <a:grpSpLocks/>
            </p:cNvGrpSpPr>
            <p:nvPr/>
          </p:nvGrpSpPr>
          <p:grpSpPr bwMode="auto">
            <a:xfrm>
              <a:off x="4368" y="211"/>
              <a:ext cx="420" cy="1225"/>
              <a:chOff x="3006" y="1191"/>
              <a:chExt cx="648" cy="1890"/>
            </a:xfrm>
          </p:grpSpPr>
          <p:sp>
            <p:nvSpPr>
              <p:cNvPr id="36" name="Freeform 31"/>
              <p:cNvSpPr>
                <a:spLocks/>
              </p:cNvSpPr>
              <p:nvPr/>
            </p:nvSpPr>
            <p:spPr bwMode="auto">
              <a:xfrm>
                <a:off x="3006" y="2055"/>
                <a:ext cx="420" cy="1026"/>
              </a:xfrm>
              <a:custGeom>
                <a:avLst/>
                <a:gdLst>
                  <a:gd name="T0" fmla="*/ 6 w 420"/>
                  <a:gd name="T1" fmla="*/ 906 h 1026"/>
                  <a:gd name="T2" fmla="*/ 12 w 420"/>
                  <a:gd name="T3" fmla="*/ 792 h 1026"/>
                  <a:gd name="T4" fmla="*/ 24 w 420"/>
                  <a:gd name="T5" fmla="*/ 702 h 1026"/>
                  <a:gd name="T6" fmla="*/ 30 w 420"/>
                  <a:gd name="T7" fmla="*/ 636 h 1026"/>
                  <a:gd name="T8" fmla="*/ 42 w 420"/>
                  <a:gd name="T9" fmla="*/ 576 h 1026"/>
                  <a:gd name="T10" fmla="*/ 48 w 420"/>
                  <a:gd name="T11" fmla="*/ 528 h 1026"/>
                  <a:gd name="T12" fmla="*/ 54 w 420"/>
                  <a:gd name="T13" fmla="*/ 486 h 1026"/>
                  <a:gd name="T14" fmla="*/ 66 w 420"/>
                  <a:gd name="T15" fmla="*/ 456 h 1026"/>
                  <a:gd name="T16" fmla="*/ 72 w 420"/>
                  <a:gd name="T17" fmla="*/ 426 h 1026"/>
                  <a:gd name="T18" fmla="*/ 78 w 420"/>
                  <a:gd name="T19" fmla="*/ 396 h 1026"/>
                  <a:gd name="T20" fmla="*/ 90 w 420"/>
                  <a:gd name="T21" fmla="*/ 372 h 1026"/>
                  <a:gd name="T22" fmla="*/ 96 w 420"/>
                  <a:gd name="T23" fmla="*/ 354 h 1026"/>
                  <a:gd name="T24" fmla="*/ 108 w 420"/>
                  <a:gd name="T25" fmla="*/ 336 h 1026"/>
                  <a:gd name="T26" fmla="*/ 114 w 420"/>
                  <a:gd name="T27" fmla="*/ 318 h 1026"/>
                  <a:gd name="T28" fmla="*/ 120 w 420"/>
                  <a:gd name="T29" fmla="*/ 300 h 1026"/>
                  <a:gd name="T30" fmla="*/ 132 w 420"/>
                  <a:gd name="T31" fmla="*/ 288 h 1026"/>
                  <a:gd name="T32" fmla="*/ 138 w 420"/>
                  <a:gd name="T33" fmla="*/ 270 h 1026"/>
                  <a:gd name="T34" fmla="*/ 144 w 420"/>
                  <a:gd name="T35" fmla="*/ 258 h 1026"/>
                  <a:gd name="T36" fmla="*/ 156 w 420"/>
                  <a:gd name="T37" fmla="*/ 246 h 1026"/>
                  <a:gd name="T38" fmla="*/ 162 w 420"/>
                  <a:gd name="T39" fmla="*/ 234 h 1026"/>
                  <a:gd name="T40" fmla="*/ 174 w 420"/>
                  <a:gd name="T41" fmla="*/ 228 h 1026"/>
                  <a:gd name="T42" fmla="*/ 180 w 420"/>
                  <a:gd name="T43" fmla="*/ 216 h 1026"/>
                  <a:gd name="T44" fmla="*/ 186 w 420"/>
                  <a:gd name="T45" fmla="*/ 204 h 1026"/>
                  <a:gd name="T46" fmla="*/ 198 w 420"/>
                  <a:gd name="T47" fmla="*/ 198 h 1026"/>
                  <a:gd name="T48" fmla="*/ 204 w 420"/>
                  <a:gd name="T49" fmla="*/ 186 h 1026"/>
                  <a:gd name="T50" fmla="*/ 210 w 420"/>
                  <a:gd name="T51" fmla="*/ 180 h 1026"/>
                  <a:gd name="T52" fmla="*/ 222 w 420"/>
                  <a:gd name="T53" fmla="*/ 174 h 1026"/>
                  <a:gd name="T54" fmla="*/ 228 w 420"/>
                  <a:gd name="T55" fmla="*/ 162 h 1026"/>
                  <a:gd name="T56" fmla="*/ 240 w 420"/>
                  <a:gd name="T57" fmla="*/ 156 h 1026"/>
                  <a:gd name="T58" fmla="*/ 246 w 420"/>
                  <a:gd name="T59" fmla="*/ 150 h 1026"/>
                  <a:gd name="T60" fmla="*/ 252 w 420"/>
                  <a:gd name="T61" fmla="*/ 144 h 1026"/>
                  <a:gd name="T62" fmla="*/ 264 w 420"/>
                  <a:gd name="T63" fmla="*/ 132 h 1026"/>
                  <a:gd name="T64" fmla="*/ 270 w 420"/>
                  <a:gd name="T65" fmla="*/ 126 h 1026"/>
                  <a:gd name="T66" fmla="*/ 276 w 420"/>
                  <a:gd name="T67" fmla="*/ 120 h 1026"/>
                  <a:gd name="T68" fmla="*/ 288 w 420"/>
                  <a:gd name="T69" fmla="*/ 114 h 1026"/>
                  <a:gd name="T70" fmla="*/ 294 w 420"/>
                  <a:gd name="T71" fmla="*/ 108 h 1026"/>
                  <a:gd name="T72" fmla="*/ 306 w 420"/>
                  <a:gd name="T73" fmla="*/ 102 h 1026"/>
                  <a:gd name="T74" fmla="*/ 312 w 420"/>
                  <a:gd name="T75" fmla="*/ 96 h 1026"/>
                  <a:gd name="T76" fmla="*/ 318 w 420"/>
                  <a:gd name="T77" fmla="*/ 90 h 1026"/>
                  <a:gd name="T78" fmla="*/ 330 w 420"/>
                  <a:gd name="T79" fmla="*/ 78 h 1026"/>
                  <a:gd name="T80" fmla="*/ 336 w 420"/>
                  <a:gd name="T81" fmla="*/ 72 h 1026"/>
                  <a:gd name="T82" fmla="*/ 342 w 420"/>
                  <a:gd name="T83" fmla="*/ 66 h 1026"/>
                  <a:gd name="T84" fmla="*/ 354 w 420"/>
                  <a:gd name="T85" fmla="*/ 60 h 1026"/>
                  <a:gd name="T86" fmla="*/ 360 w 420"/>
                  <a:gd name="T87" fmla="*/ 54 h 1026"/>
                  <a:gd name="T88" fmla="*/ 372 w 420"/>
                  <a:gd name="T89" fmla="*/ 48 h 1026"/>
                  <a:gd name="T90" fmla="*/ 378 w 420"/>
                  <a:gd name="T91" fmla="*/ 42 h 1026"/>
                  <a:gd name="T92" fmla="*/ 384 w 420"/>
                  <a:gd name="T93" fmla="*/ 36 h 1026"/>
                  <a:gd name="T94" fmla="*/ 396 w 420"/>
                  <a:gd name="T95" fmla="*/ 24 h 1026"/>
                  <a:gd name="T96" fmla="*/ 402 w 420"/>
                  <a:gd name="T97" fmla="*/ 18 h 1026"/>
                  <a:gd name="T98" fmla="*/ 408 w 420"/>
                  <a:gd name="T99" fmla="*/ 12 h 1026"/>
                  <a:gd name="T100" fmla="*/ 420 w 420"/>
                  <a:gd name="T101" fmla="*/ 6 h 10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20" h="1026">
                    <a:moveTo>
                      <a:pt x="0" y="1026"/>
                    </a:moveTo>
                    <a:lnTo>
                      <a:pt x="0" y="996"/>
                    </a:lnTo>
                    <a:lnTo>
                      <a:pt x="6" y="966"/>
                    </a:lnTo>
                    <a:lnTo>
                      <a:pt x="6" y="936"/>
                    </a:lnTo>
                    <a:lnTo>
                      <a:pt x="6" y="906"/>
                    </a:lnTo>
                    <a:lnTo>
                      <a:pt x="6" y="882"/>
                    </a:lnTo>
                    <a:lnTo>
                      <a:pt x="12" y="858"/>
                    </a:lnTo>
                    <a:lnTo>
                      <a:pt x="12" y="834"/>
                    </a:lnTo>
                    <a:lnTo>
                      <a:pt x="12" y="816"/>
                    </a:lnTo>
                    <a:lnTo>
                      <a:pt x="12" y="792"/>
                    </a:lnTo>
                    <a:lnTo>
                      <a:pt x="18" y="774"/>
                    </a:lnTo>
                    <a:lnTo>
                      <a:pt x="18" y="756"/>
                    </a:lnTo>
                    <a:lnTo>
                      <a:pt x="18" y="738"/>
                    </a:lnTo>
                    <a:lnTo>
                      <a:pt x="24" y="720"/>
                    </a:lnTo>
                    <a:lnTo>
                      <a:pt x="24" y="702"/>
                    </a:lnTo>
                    <a:lnTo>
                      <a:pt x="24" y="690"/>
                    </a:lnTo>
                    <a:lnTo>
                      <a:pt x="24" y="672"/>
                    </a:lnTo>
                    <a:lnTo>
                      <a:pt x="30" y="660"/>
                    </a:lnTo>
                    <a:lnTo>
                      <a:pt x="30" y="648"/>
                    </a:lnTo>
                    <a:lnTo>
                      <a:pt x="30" y="636"/>
                    </a:lnTo>
                    <a:lnTo>
                      <a:pt x="30" y="624"/>
                    </a:lnTo>
                    <a:lnTo>
                      <a:pt x="36" y="612"/>
                    </a:lnTo>
                    <a:lnTo>
                      <a:pt x="36" y="600"/>
                    </a:lnTo>
                    <a:lnTo>
                      <a:pt x="36" y="588"/>
                    </a:lnTo>
                    <a:lnTo>
                      <a:pt x="42" y="576"/>
                    </a:lnTo>
                    <a:lnTo>
                      <a:pt x="42" y="564"/>
                    </a:lnTo>
                    <a:lnTo>
                      <a:pt x="42" y="558"/>
                    </a:lnTo>
                    <a:lnTo>
                      <a:pt x="42" y="546"/>
                    </a:lnTo>
                    <a:lnTo>
                      <a:pt x="48" y="540"/>
                    </a:lnTo>
                    <a:lnTo>
                      <a:pt x="48" y="528"/>
                    </a:lnTo>
                    <a:lnTo>
                      <a:pt x="48" y="522"/>
                    </a:lnTo>
                    <a:lnTo>
                      <a:pt x="48" y="510"/>
                    </a:lnTo>
                    <a:lnTo>
                      <a:pt x="54" y="504"/>
                    </a:lnTo>
                    <a:lnTo>
                      <a:pt x="54" y="498"/>
                    </a:lnTo>
                    <a:lnTo>
                      <a:pt x="54" y="486"/>
                    </a:lnTo>
                    <a:lnTo>
                      <a:pt x="60" y="480"/>
                    </a:lnTo>
                    <a:lnTo>
                      <a:pt x="60" y="474"/>
                    </a:lnTo>
                    <a:lnTo>
                      <a:pt x="60" y="468"/>
                    </a:lnTo>
                    <a:lnTo>
                      <a:pt x="60" y="462"/>
                    </a:lnTo>
                    <a:lnTo>
                      <a:pt x="66" y="456"/>
                    </a:lnTo>
                    <a:lnTo>
                      <a:pt x="66" y="450"/>
                    </a:lnTo>
                    <a:lnTo>
                      <a:pt x="66" y="444"/>
                    </a:lnTo>
                    <a:lnTo>
                      <a:pt x="72" y="438"/>
                    </a:lnTo>
                    <a:lnTo>
                      <a:pt x="72" y="432"/>
                    </a:lnTo>
                    <a:lnTo>
                      <a:pt x="72" y="426"/>
                    </a:lnTo>
                    <a:lnTo>
                      <a:pt x="72" y="420"/>
                    </a:lnTo>
                    <a:lnTo>
                      <a:pt x="78" y="414"/>
                    </a:lnTo>
                    <a:lnTo>
                      <a:pt x="78" y="408"/>
                    </a:lnTo>
                    <a:lnTo>
                      <a:pt x="78" y="402"/>
                    </a:lnTo>
                    <a:lnTo>
                      <a:pt x="78" y="396"/>
                    </a:lnTo>
                    <a:lnTo>
                      <a:pt x="84" y="390"/>
                    </a:lnTo>
                    <a:lnTo>
                      <a:pt x="84" y="390"/>
                    </a:lnTo>
                    <a:lnTo>
                      <a:pt x="84" y="384"/>
                    </a:lnTo>
                    <a:lnTo>
                      <a:pt x="90" y="378"/>
                    </a:lnTo>
                    <a:lnTo>
                      <a:pt x="90" y="372"/>
                    </a:lnTo>
                    <a:lnTo>
                      <a:pt x="90" y="372"/>
                    </a:lnTo>
                    <a:lnTo>
                      <a:pt x="90" y="366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48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2" y="336"/>
                    </a:lnTo>
                    <a:lnTo>
                      <a:pt x="108" y="336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08" y="324"/>
                    </a:lnTo>
                    <a:lnTo>
                      <a:pt x="114" y="318"/>
                    </a:lnTo>
                    <a:lnTo>
                      <a:pt x="114" y="318"/>
                    </a:lnTo>
                    <a:lnTo>
                      <a:pt x="114" y="312"/>
                    </a:lnTo>
                    <a:lnTo>
                      <a:pt x="114" y="312"/>
                    </a:lnTo>
                    <a:lnTo>
                      <a:pt x="120" y="306"/>
                    </a:lnTo>
                    <a:lnTo>
                      <a:pt x="120" y="306"/>
                    </a:lnTo>
                    <a:lnTo>
                      <a:pt x="120" y="300"/>
                    </a:lnTo>
                    <a:lnTo>
                      <a:pt x="126" y="300"/>
                    </a:lnTo>
                    <a:lnTo>
                      <a:pt x="126" y="294"/>
                    </a:lnTo>
                    <a:lnTo>
                      <a:pt x="126" y="294"/>
                    </a:lnTo>
                    <a:lnTo>
                      <a:pt x="126" y="288"/>
                    </a:lnTo>
                    <a:lnTo>
                      <a:pt x="132" y="288"/>
                    </a:lnTo>
                    <a:lnTo>
                      <a:pt x="132" y="282"/>
                    </a:lnTo>
                    <a:lnTo>
                      <a:pt x="132" y="282"/>
                    </a:lnTo>
                    <a:lnTo>
                      <a:pt x="138" y="276"/>
                    </a:lnTo>
                    <a:lnTo>
                      <a:pt x="138" y="276"/>
                    </a:lnTo>
                    <a:lnTo>
                      <a:pt x="138" y="270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58"/>
                    </a:lnTo>
                    <a:lnTo>
                      <a:pt x="150" y="258"/>
                    </a:lnTo>
                    <a:lnTo>
                      <a:pt x="150" y="252"/>
                    </a:lnTo>
                    <a:lnTo>
                      <a:pt x="150" y="252"/>
                    </a:lnTo>
                    <a:lnTo>
                      <a:pt x="156" y="252"/>
                    </a:lnTo>
                    <a:lnTo>
                      <a:pt x="156" y="246"/>
                    </a:lnTo>
                    <a:lnTo>
                      <a:pt x="156" y="246"/>
                    </a:lnTo>
                    <a:lnTo>
                      <a:pt x="156" y="240"/>
                    </a:lnTo>
                    <a:lnTo>
                      <a:pt x="162" y="240"/>
                    </a:lnTo>
                    <a:lnTo>
                      <a:pt x="162" y="240"/>
                    </a:lnTo>
                    <a:lnTo>
                      <a:pt x="162" y="234"/>
                    </a:lnTo>
                    <a:lnTo>
                      <a:pt x="162" y="234"/>
                    </a:lnTo>
                    <a:lnTo>
                      <a:pt x="168" y="234"/>
                    </a:lnTo>
                    <a:lnTo>
                      <a:pt x="168" y="228"/>
                    </a:lnTo>
                    <a:lnTo>
                      <a:pt x="168" y="228"/>
                    </a:lnTo>
                    <a:lnTo>
                      <a:pt x="174" y="228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6" y="210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92" y="204"/>
                    </a:lnTo>
                    <a:lnTo>
                      <a:pt x="192" y="204"/>
                    </a:lnTo>
                    <a:lnTo>
                      <a:pt x="192" y="198"/>
                    </a:lnTo>
                    <a:lnTo>
                      <a:pt x="192" y="198"/>
                    </a:lnTo>
                    <a:lnTo>
                      <a:pt x="198" y="198"/>
                    </a:lnTo>
                    <a:lnTo>
                      <a:pt x="198" y="198"/>
                    </a:lnTo>
                    <a:lnTo>
                      <a:pt x="198" y="192"/>
                    </a:lnTo>
                    <a:lnTo>
                      <a:pt x="204" y="192"/>
                    </a:lnTo>
                    <a:lnTo>
                      <a:pt x="204" y="192"/>
                    </a:lnTo>
                    <a:lnTo>
                      <a:pt x="204" y="186"/>
                    </a:lnTo>
                    <a:lnTo>
                      <a:pt x="204" y="186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6" y="180"/>
                    </a:lnTo>
                    <a:lnTo>
                      <a:pt x="216" y="174"/>
                    </a:lnTo>
                    <a:lnTo>
                      <a:pt x="216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8" y="168"/>
                    </a:lnTo>
                    <a:lnTo>
                      <a:pt x="228" y="168"/>
                    </a:lnTo>
                    <a:lnTo>
                      <a:pt x="228" y="162"/>
                    </a:lnTo>
                    <a:lnTo>
                      <a:pt x="228" y="162"/>
                    </a:lnTo>
                    <a:lnTo>
                      <a:pt x="234" y="162"/>
                    </a:lnTo>
                    <a:lnTo>
                      <a:pt x="234" y="162"/>
                    </a:lnTo>
                    <a:lnTo>
                      <a:pt x="234" y="156"/>
                    </a:lnTo>
                    <a:lnTo>
                      <a:pt x="240" y="156"/>
                    </a:lnTo>
                    <a:lnTo>
                      <a:pt x="240" y="156"/>
                    </a:lnTo>
                    <a:lnTo>
                      <a:pt x="240" y="156"/>
                    </a:lnTo>
                    <a:lnTo>
                      <a:pt x="240" y="150"/>
                    </a:lnTo>
                    <a:lnTo>
                      <a:pt x="246" y="150"/>
                    </a:lnTo>
                    <a:lnTo>
                      <a:pt x="246" y="150"/>
                    </a:lnTo>
                    <a:lnTo>
                      <a:pt x="246" y="150"/>
                    </a:lnTo>
                    <a:lnTo>
                      <a:pt x="246" y="144"/>
                    </a:lnTo>
                    <a:lnTo>
                      <a:pt x="252" y="144"/>
                    </a:lnTo>
                    <a:lnTo>
                      <a:pt x="252" y="144"/>
                    </a:lnTo>
                    <a:lnTo>
                      <a:pt x="252" y="144"/>
                    </a:lnTo>
                    <a:lnTo>
                      <a:pt x="258" y="138"/>
                    </a:lnTo>
                    <a:lnTo>
                      <a:pt x="258" y="138"/>
                    </a:lnTo>
                    <a:lnTo>
                      <a:pt x="258" y="138"/>
                    </a:lnTo>
                    <a:lnTo>
                      <a:pt x="258" y="138"/>
                    </a:lnTo>
                    <a:lnTo>
                      <a:pt x="264" y="132"/>
                    </a:lnTo>
                    <a:lnTo>
                      <a:pt x="264" y="132"/>
                    </a:lnTo>
                    <a:lnTo>
                      <a:pt x="264" y="132"/>
                    </a:lnTo>
                    <a:lnTo>
                      <a:pt x="270" y="132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6" y="126"/>
                    </a:lnTo>
                    <a:lnTo>
                      <a:pt x="276" y="126"/>
                    </a:lnTo>
                    <a:lnTo>
                      <a:pt x="276" y="120"/>
                    </a:lnTo>
                    <a:lnTo>
                      <a:pt x="276" y="120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14"/>
                    </a:lnTo>
                    <a:lnTo>
                      <a:pt x="288" y="114"/>
                    </a:lnTo>
                    <a:lnTo>
                      <a:pt x="288" y="114"/>
                    </a:lnTo>
                    <a:lnTo>
                      <a:pt x="288" y="114"/>
                    </a:lnTo>
                    <a:lnTo>
                      <a:pt x="288" y="114"/>
                    </a:lnTo>
                    <a:lnTo>
                      <a:pt x="294" y="108"/>
                    </a:lnTo>
                    <a:lnTo>
                      <a:pt x="294" y="108"/>
                    </a:lnTo>
                    <a:lnTo>
                      <a:pt x="294" y="108"/>
                    </a:lnTo>
                    <a:lnTo>
                      <a:pt x="294" y="108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6" y="102"/>
                    </a:lnTo>
                    <a:lnTo>
                      <a:pt x="306" y="102"/>
                    </a:lnTo>
                    <a:lnTo>
                      <a:pt x="306" y="96"/>
                    </a:lnTo>
                    <a:lnTo>
                      <a:pt x="306" y="96"/>
                    </a:lnTo>
                    <a:lnTo>
                      <a:pt x="312" y="96"/>
                    </a:lnTo>
                    <a:lnTo>
                      <a:pt x="312" y="96"/>
                    </a:lnTo>
                    <a:lnTo>
                      <a:pt x="312" y="90"/>
                    </a:lnTo>
                    <a:lnTo>
                      <a:pt x="312" y="90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6" y="78"/>
                    </a:lnTo>
                    <a:lnTo>
                      <a:pt x="336" y="78"/>
                    </a:lnTo>
                    <a:lnTo>
                      <a:pt x="336" y="72"/>
                    </a:lnTo>
                    <a:lnTo>
                      <a:pt x="336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8" y="66"/>
                    </a:lnTo>
                    <a:lnTo>
                      <a:pt x="348" y="66"/>
                    </a:lnTo>
                    <a:lnTo>
                      <a:pt x="348" y="66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60" y="54"/>
                    </a:lnTo>
                    <a:lnTo>
                      <a:pt x="360" y="54"/>
                    </a:lnTo>
                    <a:lnTo>
                      <a:pt x="360" y="54"/>
                    </a:lnTo>
                    <a:lnTo>
                      <a:pt x="360" y="54"/>
                    </a:lnTo>
                    <a:lnTo>
                      <a:pt x="366" y="54"/>
                    </a:lnTo>
                    <a:lnTo>
                      <a:pt x="366" y="48"/>
                    </a:lnTo>
                    <a:lnTo>
                      <a:pt x="366" y="48"/>
                    </a:lnTo>
                    <a:lnTo>
                      <a:pt x="372" y="48"/>
                    </a:lnTo>
                    <a:lnTo>
                      <a:pt x="372" y="48"/>
                    </a:lnTo>
                    <a:lnTo>
                      <a:pt x="372" y="42"/>
                    </a:lnTo>
                    <a:lnTo>
                      <a:pt x="372" y="42"/>
                    </a:lnTo>
                    <a:lnTo>
                      <a:pt x="378" y="42"/>
                    </a:lnTo>
                    <a:lnTo>
                      <a:pt x="378" y="42"/>
                    </a:lnTo>
                    <a:lnTo>
                      <a:pt x="378" y="42"/>
                    </a:lnTo>
                    <a:lnTo>
                      <a:pt x="378" y="36"/>
                    </a:lnTo>
                    <a:lnTo>
                      <a:pt x="384" y="36"/>
                    </a:lnTo>
                    <a:lnTo>
                      <a:pt x="384" y="36"/>
                    </a:lnTo>
                    <a:lnTo>
                      <a:pt x="384" y="36"/>
                    </a:lnTo>
                    <a:lnTo>
                      <a:pt x="390" y="30"/>
                    </a:lnTo>
                    <a:lnTo>
                      <a:pt x="390" y="30"/>
                    </a:lnTo>
                    <a:lnTo>
                      <a:pt x="390" y="30"/>
                    </a:lnTo>
                    <a:lnTo>
                      <a:pt x="390" y="30"/>
                    </a:lnTo>
                    <a:lnTo>
                      <a:pt x="396" y="24"/>
                    </a:lnTo>
                    <a:lnTo>
                      <a:pt x="396" y="24"/>
                    </a:lnTo>
                    <a:lnTo>
                      <a:pt x="396" y="24"/>
                    </a:lnTo>
                    <a:lnTo>
                      <a:pt x="402" y="24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8" y="18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14" y="12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6"/>
                    </a:lnTo>
                    <a:lnTo>
                      <a:pt x="420" y="0"/>
                    </a:ln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Freeform 32"/>
              <p:cNvSpPr>
                <a:spLocks/>
              </p:cNvSpPr>
              <p:nvPr/>
            </p:nvSpPr>
            <p:spPr bwMode="auto">
              <a:xfrm>
                <a:off x="3426" y="1191"/>
                <a:ext cx="228" cy="864"/>
              </a:xfrm>
              <a:custGeom>
                <a:avLst/>
                <a:gdLst>
                  <a:gd name="T0" fmla="*/ 6 w 228"/>
                  <a:gd name="T1" fmla="*/ 864 h 864"/>
                  <a:gd name="T2" fmla="*/ 6 w 228"/>
                  <a:gd name="T3" fmla="*/ 858 h 864"/>
                  <a:gd name="T4" fmla="*/ 12 w 228"/>
                  <a:gd name="T5" fmla="*/ 852 h 864"/>
                  <a:gd name="T6" fmla="*/ 18 w 228"/>
                  <a:gd name="T7" fmla="*/ 852 h 864"/>
                  <a:gd name="T8" fmla="*/ 24 w 228"/>
                  <a:gd name="T9" fmla="*/ 846 h 864"/>
                  <a:gd name="T10" fmla="*/ 30 w 228"/>
                  <a:gd name="T11" fmla="*/ 840 h 864"/>
                  <a:gd name="T12" fmla="*/ 36 w 228"/>
                  <a:gd name="T13" fmla="*/ 834 h 864"/>
                  <a:gd name="T14" fmla="*/ 36 w 228"/>
                  <a:gd name="T15" fmla="*/ 828 h 864"/>
                  <a:gd name="T16" fmla="*/ 42 w 228"/>
                  <a:gd name="T17" fmla="*/ 822 h 864"/>
                  <a:gd name="T18" fmla="*/ 48 w 228"/>
                  <a:gd name="T19" fmla="*/ 816 h 864"/>
                  <a:gd name="T20" fmla="*/ 54 w 228"/>
                  <a:gd name="T21" fmla="*/ 810 h 864"/>
                  <a:gd name="T22" fmla="*/ 60 w 228"/>
                  <a:gd name="T23" fmla="*/ 804 h 864"/>
                  <a:gd name="T24" fmla="*/ 66 w 228"/>
                  <a:gd name="T25" fmla="*/ 798 h 864"/>
                  <a:gd name="T26" fmla="*/ 66 w 228"/>
                  <a:gd name="T27" fmla="*/ 792 h 864"/>
                  <a:gd name="T28" fmla="*/ 72 w 228"/>
                  <a:gd name="T29" fmla="*/ 786 h 864"/>
                  <a:gd name="T30" fmla="*/ 78 w 228"/>
                  <a:gd name="T31" fmla="*/ 780 h 864"/>
                  <a:gd name="T32" fmla="*/ 84 w 228"/>
                  <a:gd name="T33" fmla="*/ 768 h 864"/>
                  <a:gd name="T34" fmla="*/ 90 w 228"/>
                  <a:gd name="T35" fmla="*/ 762 h 864"/>
                  <a:gd name="T36" fmla="*/ 90 w 228"/>
                  <a:gd name="T37" fmla="*/ 756 h 864"/>
                  <a:gd name="T38" fmla="*/ 96 w 228"/>
                  <a:gd name="T39" fmla="*/ 744 h 864"/>
                  <a:gd name="T40" fmla="*/ 102 w 228"/>
                  <a:gd name="T41" fmla="*/ 738 h 864"/>
                  <a:gd name="T42" fmla="*/ 108 w 228"/>
                  <a:gd name="T43" fmla="*/ 726 h 864"/>
                  <a:gd name="T44" fmla="*/ 114 w 228"/>
                  <a:gd name="T45" fmla="*/ 720 h 864"/>
                  <a:gd name="T46" fmla="*/ 120 w 228"/>
                  <a:gd name="T47" fmla="*/ 708 h 864"/>
                  <a:gd name="T48" fmla="*/ 120 w 228"/>
                  <a:gd name="T49" fmla="*/ 696 h 864"/>
                  <a:gd name="T50" fmla="*/ 126 w 228"/>
                  <a:gd name="T51" fmla="*/ 690 h 864"/>
                  <a:gd name="T52" fmla="*/ 132 w 228"/>
                  <a:gd name="T53" fmla="*/ 678 h 864"/>
                  <a:gd name="T54" fmla="*/ 138 w 228"/>
                  <a:gd name="T55" fmla="*/ 660 h 864"/>
                  <a:gd name="T56" fmla="*/ 144 w 228"/>
                  <a:gd name="T57" fmla="*/ 648 h 864"/>
                  <a:gd name="T58" fmla="*/ 150 w 228"/>
                  <a:gd name="T59" fmla="*/ 636 h 864"/>
                  <a:gd name="T60" fmla="*/ 150 w 228"/>
                  <a:gd name="T61" fmla="*/ 618 h 864"/>
                  <a:gd name="T62" fmla="*/ 156 w 228"/>
                  <a:gd name="T63" fmla="*/ 600 h 864"/>
                  <a:gd name="T64" fmla="*/ 162 w 228"/>
                  <a:gd name="T65" fmla="*/ 582 h 864"/>
                  <a:gd name="T66" fmla="*/ 168 w 228"/>
                  <a:gd name="T67" fmla="*/ 564 h 864"/>
                  <a:gd name="T68" fmla="*/ 174 w 228"/>
                  <a:gd name="T69" fmla="*/ 546 h 864"/>
                  <a:gd name="T70" fmla="*/ 180 w 228"/>
                  <a:gd name="T71" fmla="*/ 522 h 864"/>
                  <a:gd name="T72" fmla="*/ 180 w 228"/>
                  <a:gd name="T73" fmla="*/ 492 h 864"/>
                  <a:gd name="T74" fmla="*/ 186 w 228"/>
                  <a:gd name="T75" fmla="*/ 468 h 864"/>
                  <a:gd name="T76" fmla="*/ 192 w 228"/>
                  <a:gd name="T77" fmla="*/ 432 h 864"/>
                  <a:gd name="T78" fmla="*/ 198 w 228"/>
                  <a:gd name="T79" fmla="*/ 396 h 864"/>
                  <a:gd name="T80" fmla="*/ 204 w 228"/>
                  <a:gd name="T81" fmla="*/ 360 h 864"/>
                  <a:gd name="T82" fmla="*/ 204 w 228"/>
                  <a:gd name="T83" fmla="*/ 312 h 864"/>
                  <a:gd name="T84" fmla="*/ 210 w 228"/>
                  <a:gd name="T85" fmla="*/ 258 h 864"/>
                  <a:gd name="T86" fmla="*/ 216 w 228"/>
                  <a:gd name="T87" fmla="*/ 198 h 864"/>
                  <a:gd name="T88" fmla="*/ 222 w 228"/>
                  <a:gd name="T89" fmla="*/ 126 h 864"/>
                  <a:gd name="T90" fmla="*/ 228 w 228"/>
                  <a:gd name="T91" fmla="*/ 36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28" h="864">
                    <a:moveTo>
                      <a:pt x="0" y="864"/>
                    </a:moveTo>
                    <a:lnTo>
                      <a:pt x="0" y="864"/>
                    </a:lnTo>
                    <a:lnTo>
                      <a:pt x="6" y="864"/>
                    </a:lnTo>
                    <a:lnTo>
                      <a:pt x="6" y="864"/>
                    </a:lnTo>
                    <a:lnTo>
                      <a:pt x="6" y="858"/>
                    </a:lnTo>
                    <a:lnTo>
                      <a:pt x="6" y="858"/>
                    </a:lnTo>
                    <a:lnTo>
                      <a:pt x="12" y="858"/>
                    </a:lnTo>
                    <a:lnTo>
                      <a:pt x="12" y="858"/>
                    </a:lnTo>
                    <a:lnTo>
                      <a:pt x="12" y="852"/>
                    </a:lnTo>
                    <a:lnTo>
                      <a:pt x="18" y="852"/>
                    </a:lnTo>
                    <a:lnTo>
                      <a:pt x="18" y="852"/>
                    </a:lnTo>
                    <a:lnTo>
                      <a:pt x="18" y="852"/>
                    </a:lnTo>
                    <a:lnTo>
                      <a:pt x="18" y="846"/>
                    </a:lnTo>
                    <a:lnTo>
                      <a:pt x="24" y="846"/>
                    </a:lnTo>
                    <a:lnTo>
                      <a:pt x="24" y="846"/>
                    </a:lnTo>
                    <a:lnTo>
                      <a:pt x="24" y="840"/>
                    </a:lnTo>
                    <a:lnTo>
                      <a:pt x="24" y="840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0" y="834"/>
                    </a:lnTo>
                    <a:lnTo>
                      <a:pt x="36" y="834"/>
                    </a:lnTo>
                    <a:lnTo>
                      <a:pt x="36" y="834"/>
                    </a:lnTo>
                    <a:lnTo>
                      <a:pt x="36" y="828"/>
                    </a:lnTo>
                    <a:lnTo>
                      <a:pt x="36" y="828"/>
                    </a:lnTo>
                    <a:lnTo>
                      <a:pt x="42" y="828"/>
                    </a:lnTo>
                    <a:lnTo>
                      <a:pt x="42" y="822"/>
                    </a:lnTo>
                    <a:lnTo>
                      <a:pt x="42" y="822"/>
                    </a:lnTo>
                    <a:lnTo>
                      <a:pt x="48" y="822"/>
                    </a:lnTo>
                    <a:lnTo>
                      <a:pt x="48" y="816"/>
                    </a:lnTo>
                    <a:lnTo>
                      <a:pt x="48" y="816"/>
                    </a:lnTo>
                    <a:lnTo>
                      <a:pt x="48" y="816"/>
                    </a:lnTo>
                    <a:lnTo>
                      <a:pt x="54" y="810"/>
                    </a:lnTo>
                    <a:lnTo>
                      <a:pt x="54" y="810"/>
                    </a:lnTo>
                    <a:lnTo>
                      <a:pt x="54" y="810"/>
                    </a:lnTo>
                    <a:lnTo>
                      <a:pt x="54" y="804"/>
                    </a:lnTo>
                    <a:lnTo>
                      <a:pt x="60" y="804"/>
                    </a:lnTo>
                    <a:lnTo>
                      <a:pt x="60" y="804"/>
                    </a:lnTo>
                    <a:lnTo>
                      <a:pt x="60" y="798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792"/>
                    </a:lnTo>
                    <a:lnTo>
                      <a:pt x="66" y="792"/>
                    </a:lnTo>
                    <a:lnTo>
                      <a:pt x="72" y="792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90" y="762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0" y="756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44"/>
                    </a:lnTo>
                    <a:lnTo>
                      <a:pt x="102" y="744"/>
                    </a:lnTo>
                    <a:lnTo>
                      <a:pt x="102" y="738"/>
                    </a:lnTo>
                    <a:lnTo>
                      <a:pt x="102" y="738"/>
                    </a:lnTo>
                    <a:lnTo>
                      <a:pt x="102" y="732"/>
                    </a:lnTo>
                    <a:lnTo>
                      <a:pt x="108" y="732"/>
                    </a:lnTo>
                    <a:lnTo>
                      <a:pt x="108" y="726"/>
                    </a:lnTo>
                    <a:lnTo>
                      <a:pt x="108" y="726"/>
                    </a:lnTo>
                    <a:lnTo>
                      <a:pt x="114" y="720"/>
                    </a:lnTo>
                    <a:lnTo>
                      <a:pt x="114" y="720"/>
                    </a:lnTo>
                    <a:lnTo>
                      <a:pt x="114" y="714"/>
                    </a:lnTo>
                    <a:lnTo>
                      <a:pt x="114" y="714"/>
                    </a:lnTo>
                    <a:lnTo>
                      <a:pt x="120" y="708"/>
                    </a:lnTo>
                    <a:lnTo>
                      <a:pt x="120" y="708"/>
                    </a:lnTo>
                    <a:lnTo>
                      <a:pt x="120" y="702"/>
                    </a:lnTo>
                    <a:lnTo>
                      <a:pt x="120" y="696"/>
                    </a:lnTo>
                    <a:lnTo>
                      <a:pt x="126" y="696"/>
                    </a:lnTo>
                    <a:lnTo>
                      <a:pt x="126" y="690"/>
                    </a:lnTo>
                    <a:lnTo>
                      <a:pt x="126" y="690"/>
                    </a:lnTo>
                    <a:lnTo>
                      <a:pt x="132" y="684"/>
                    </a:lnTo>
                    <a:lnTo>
                      <a:pt x="132" y="678"/>
                    </a:lnTo>
                    <a:lnTo>
                      <a:pt x="132" y="678"/>
                    </a:lnTo>
                    <a:lnTo>
                      <a:pt x="132" y="672"/>
                    </a:lnTo>
                    <a:lnTo>
                      <a:pt x="138" y="666"/>
                    </a:lnTo>
                    <a:lnTo>
                      <a:pt x="138" y="660"/>
                    </a:lnTo>
                    <a:lnTo>
                      <a:pt x="138" y="660"/>
                    </a:lnTo>
                    <a:lnTo>
                      <a:pt x="138" y="654"/>
                    </a:lnTo>
                    <a:lnTo>
                      <a:pt x="144" y="648"/>
                    </a:lnTo>
                    <a:lnTo>
                      <a:pt x="144" y="642"/>
                    </a:lnTo>
                    <a:lnTo>
                      <a:pt x="144" y="642"/>
                    </a:lnTo>
                    <a:lnTo>
                      <a:pt x="150" y="636"/>
                    </a:lnTo>
                    <a:lnTo>
                      <a:pt x="150" y="630"/>
                    </a:lnTo>
                    <a:lnTo>
                      <a:pt x="150" y="624"/>
                    </a:lnTo>
                    <a:lnTo>
                      <a:pt x="150" y="618"/>
                    </a:lnTo>
                    <a:lnTo>
                      <a:pt x="156" y="612"/>
                    </a:lnTo>
                    <a:lnTo>
                      <a:pt x="156" y="606"/>
                    </a:lnTo>
                    <a:lnTo>
                      <a:pt x="156" y="600"/>
                    </a:lnTo>
                    <a:lnTo>
                      <a:pt x="156" y="594"/>
                    </a:lnTo>
                    <a:lnTo>
                      <a:pt x="162" y="588"/>
                    </a:lnTo>
                    <a:lnTo>
                      <a:pt x="162" y="582"/>
                    </a:lnTo>
                    <a:lnTo>
                      <a:pt x="162" y="576"/>
                    </a:lnTo>
                    <a:lnTo>
                      <a:pt x="168" y="570"/>
                    </a:lnTo>
                    <a:lnTo>
                      <a:pt x="168" y="564"/>
                    </a:lnTo>
                    <a:lnTo>
                      <a:pt x="168" y="558"/>
                    </a:lnTo>
                    <a:lnTo>
                      <a:pt x="168" y="552"/>
                    </a:lnTo>
                    <a:lnTo>
                      <a:pt x="174" y="546"/>
                    </a:lnTo>
                    <a:lnTo>
                      <a:pt x="174" y="534"/>
                    </a:lnTo>
                    <a:lnTo>
                      <a:pt x="174" y="528"/>
                    </a:lnTo>
                    <a:lnTo>
                      <a:pt x="180" y="522"/>
                    </a:lnTo>
                    <a:lnTo>
                      <a:pt x="180" y="510"/>
                    </a:lnTo>
                    <a:lnTo>
                      <a:pt x="180" y="504"/>
                    </a:lnTo>
                    <a:lnTo>
                      <a:pt x="180" y="492"/>
                    </a:lnTo>
                    <a:lnTo>
                      <a:pt x="186" y="486"/>
                    </a:lnTo>
                    <a:lnTo>
                      <a:pt x="186" y="474"/>
                    </a:lnTo>
                    <a:lnTo>
                      <a:pt x="186" y="468"/>
                    </a:lnTo>
                    <a:lnTo>
                      <a:pt x="186" y="456"/>
                    </a:lnTo>
                    <a:lnTo>
                      <a:pt x="192" y="444"/>
                    </a:lnTo>
                    <a:lnTo>
                      <a:pt x="192" y="432"/>
                    </a:lnTo>
                    <a:lnTo>
                      <a:pt x="192" y="420"/>
                    </a:lnTo>
                    <a:lnTo>
                      <a:pt x="198" y="408"/>
                    </a:lnTo>
                    <a:lnTo>
                      <a:pt x="198" y="396"/>
                    </a:lnTo>
                    <a:lnTo>
                      <a:pt x="198" y="384"/>
                    </a:lnTo>
                    <a:lnTo>
                      <a:pt x="198" y="372"/>
                    </a:lnTo>
                    <a:lnTo>
                      <a:pt x="204" y="360"/>
                    </a:lnTo>
                    <a:lnTo>
                      <a:pt x="204" y="342"/>
                    </a:lnTo>
                    <a:lnTo>
                      <a:pt x="204" y="330"/>
                    </a:lnTo>
                    <a:lnTo>
                      <a:pt x="204" y="312"/>
                    </a:lnTo>
                    <a:lnTo>
                      <a:pt x="210" y="294"/>
                    </a:lnTo>
                    <a:lnTo>
                      <a:pt x="210" y="276"/>
                    </a:lnTo>
                    <a:lnTo>
                      <a:pt x="210" y="258"/>
                    </a:lnTo>
                    <a:lnTo>
                      <a:pt x="216" y="240"/>
                    </a:lnTo>
                    <a:lnTo>
                      <a:pt x="216" y="222"/>
                    </a:lnTo>
                    <a:lnTo>
                      <a:pt x="216" y="198"/>
                    </a:lnTo>
                    <a:lnTo>
                      <a:pt x="216" y="174"/>
                    </a:lnTo>
                    <a:lnTo>
                      <a:pt x="222" y="150"/>
                    </a:lnTo>
                    <a:lnTo>
                      <a:pt x="222" y="126"/>
                    </a:lnTo>
                    <a:lnTo>
                      <a:pt x="222" y="96"/>
                    </a:lnTo>
                    <a:lnTo>
                      <a:pt x="222" y="66"/>
                    </a:lnTo>
                    <a:lnTo>
                      <a:pt x="228" y="36"/>
                    </a:lnTo>
                    <a:lnTo>
                      <a:pt x="228" y="0"/>
                    </a:ln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29" name="Group 33"/>
            <p:cNvGrpSpPr>
              <a:grpSpLocks/>
            </p:cNvGrpSpPr>
            <p:nvPr/>
          </p:nvGrpSpPr>
          <p:grpSpPr bwMode="auto">
            <a:xfrm>
              <a:off x="3792" y="218"/>
              <a:ext cx="1070" cy="1214"/>
              <a:chOff x="2118" y="1203"/>
              <a:chExt cx="1650" cy="1872"/>
            </a:xfrm>
          </p:grpSpPr>
          <p:sp>
            <p:nvSpPr>
              <p:cNvPr id="34" name="Line 34"/>
              <p:cNvSpPr>
                <a:spLocks noChangeShapeType="1"/>
              </p:cNvSpPr>
              <p:nvPr/>
            </p:nvSpPr>
            <p:spPr bwMode="auto">
              <a:xfrm>
                <a:off x="2118" y="2139"/>
                <a:ext cx="165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 flipV="1">
                <a:off x="2592" y="1203"/>
                <a:ext cx="1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 flipV="1">
              <a:off x="4337" y="218"/>
              <a:ext cx="0" cy="12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3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647235"/>
                </p:ext>
              </p:extLst>
            </p:nvPr>
          </p:nvGraphicFramePr>
          <p:xfrm>
            <a:off x="4752" y="851"/>
            <a:ext cx="9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4" name="Equation" r:id="rId27" imgW="228600" imgH="304560" progId="Equation.DSMT4">
                    <p:embed/>
                  </p:oleObj>
                </mc:Choice>
                <mc:Fallback>
                  <p:oleObj name="Equation" r:id="rId27" imgW="228600" imgH="304560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851"/>
                          <a:ext cx="96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281318"/>
                </p:ext>
              </p:extLst>
            </p:nvPr>
          </p:nvGraphicFramePr>
          <p:xfrm>
            <a:off x="3934" y="243"/>
            <a:ext cx="10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5" name="Equation" r:id="rId29" imgW="253800" imgH="304560" progId="Equation.DSMT4">
                    <p:embed/>
                  </p:oleObj>
                </mc:Choice>
                <mc:Fallback>
                  <p:oleObj name="Equation" r:id="rId29" imgW="253800" imgH="304560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243"/>
                          <a:ext cx="106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633539"/>
                </p:ext>
              </p:extLst>
            </p:nvPr>
          </p:nvGraphicFramePr>
          <p:xfrm>
            <a:off x="3968" y="840"/>
            <a:ext cx="12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6" name="Equation" r:id="rId31" imgW="291960" imgH="317160" progId="Equation.DSMT4">
                    <p:embed/>
                  </p:oleObj>
                </mc:Choice>
                <mc:Fallback>
                  <p:oleObj name="Equation" r:id="rId31" imgW="291960" imgH="317160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840"/>
                          <a:ext cx="123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40"/>
          <p:cNvGrpSpPr>
            <a:grpSpLocks/>
          </p:cNvGrpSpPr>
          <p:nvPr/>
        </p:nvGrpSpPr>
        <p:grpSpPr bwMode="auto">
          <a:xfrm>
            <a:off x="6511925" y="2519363"/>
            <a:ext cx="2174875" cy="2052638"/>
            <a:chOff x="4069" y="1587"/>
            <a:chExt cx="1370" cy="1293"/>
          </a:xfrm>
        </p:grpSpPr>
        <p:graphicFrame>
          <p:nvGraphicFramePr>
            <p:cNvPr id="4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030932"/>
                </p:ext>
              </p:extLst>
            </p:nvPr>
          </p:nvGraphicFramePr>
          <p:xfrm>
            <a:off x="5071" y="2311"/>
            <a:ext cx="113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7" name="Equation" r:id="rId33" imgW="228600" imgH="304560" progId="Equation.DSMT4">
                    <p:embed/>
                  </p:oleObj>
                </mc:Choice>
                <mc:Fallback>
                  <p:oleObj name="Equation" r:id="rId33" imgW="228600" imgH="304560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1" y="2311"/>
                          <a:ext cx="113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15076"/>
                </p:ext>
              </p:extLst>
            </p:nvPr>
          </p:nvGraphicFramePr>
          <p:xfrm>
            <a:off x="4437" y="1685"/>
            <a:ext cx="12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8" name="Equation" r:id="rId35" imgW="253800" imgH="304560" progId="Equation.DSMT4">
                    <p:embed/>
                  </p:oleObj>
                </mc:Choice>
                <mc:Fallback>
                  <p:oleObj name="Equation" r:id="rId35" imgW="253800" imgH="304560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1685"/>
                          <a:ext cx="127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424183"/>
                </p:ext>
              </p:extLst>
            </p:nvPr>
          </p:nvGraphicFramePr>
          <p:xfrm>
            <a:off x="4752" y="1587"/>
            <a:ext cx="68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9" name="Equation" r:id="rId37" imgW="1307880" imgH="838080" progId="Equation.DSMT4">
                    <p:embed/>
                  </p:oleObj>
                </mc:Choice>
                <mc:Fallback>
                  <p:oleObj name="Equation" r:id="rId37" imgW="1307880" imgH="838080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587"/>
                          <a:ext cx="687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Group 44"/>
            <p:cNvGrpSpPr>
              <a:grpSpLocks/>
            </p:cNvGrpSpPr>
            <p:nvPr/>
          </p:nvGrpSpPr>
          <p:grpSpPr bwMode="auto">
            <a:xfrm>
              <a:off x="4069" y="1885"/>
              <a:ext cx="1115" cy="805"/>
              <a:chOff x="4069" y="1885"/>
              <a:chExt cx="1115" cy="805"/>
            </a:xfrm>
          </p:grpSpPr>
          <p:sp>
            <p:nvSpPr>
              <p:cNvPr id="48" name="Freeform 45"/>
              <p:cNvSpPr>
                <a:spLocks/>
              </p:cNvSpPr>
              <p:nvPr/>
            </p:nvSpPr>
            <p:spPr bwMode="auto">
              <a:xfrm>
                <a:off x="4069" y="2631"/>
                <a:ext cx="284" cy="59"/>
              </a:xfrm>
              <a:custGeom>
                <a:avLst/>
                <a:gdLst>
                  <a:gd name="T0" fmla="*/ 6 w 258"/>
                  <a:gd name="T1" fmla="*/ 0 h 54"/>
                  <a:gd name="T2" fmla="*/ 12 w 258"/>
                  <a:gd name="T3" fmla="*/ 0 h 54"/>
                  <a:gd name="T4" fmla="*/ 12 w 258"/>
                  <a:gd name="T5" fmla="*/ 6 h 54"/>
                  <a:gd name="T6" fmla="*/ 18 w 258"/>
                  <a:gd name="T7" fmla="*/ 6 h 54"/>
                  <a:gd name="T8" fmla="*/ 24 w 258"/>
                  <a:gd name="T9" fmla="*/ 6 h 54"/>
                  <a:gd name="T10" fmla="*/ 30 w 258"/>
                  <a:gd name="T11" fmla="*/ 12 h 54"/>
                  <a:gd name="T12" fmla="*/ 36 w 258"/>
                  <a:gd name="T13" fmla="*/ 12 h 54"/>
                  <a:gd name="T14" fmla="*/ 42 w 258"/>
                  <a:gd name="T15" fmla="*/ 12 h 54"/>
                  <a:gd name="T16" fmla="*/ 42 w 258"/>
                  <a:gd name="T17" fmla="*/ 18 h 54"/>
                  <a:gd name="T18" fmla="*/ 48 w 258"/>
                  <a:gd name="T19" fmla="*/ 18 h 54"/>
                  <a:gd name="T20" fmla="*/ 54 w 258"/>
                  <a:gd name="T21" fmla="*/ 18 h 54"/>
                  <a:gd name="T22" fmla="*/ 60 w 258"/>
                  <a:gd name="T23" fmla="*/ 24 h 54"/>
                  <a:gd name="T24" fmla="*/ 66 w 258"/>
                  <a:gd name="T25" fmla="*/ 24 h 54"/>
                  <a:gd name="T26" fmla="*/ 72 w 258"/>
                  <a:gd name="T27" fmla="*/ 24 h 54"/>
                  <a:gd name="T28" fmla="*/ 78 w 258"/>
                  <a:gd name="T29" fmla="*/ 30 h 54"/>
                  <a:gd name="T30" fmla="*/ 78 w 258"/>
                  <a:gd name="T31" fmla="*/ 30 h 54"/>
                  <a:gd name="T32" fmla="*/ 84 w 258"/>
                  <a:gd name="T33" fmla="*/ 30 h 54"/>
                  <a:gd name="T34" fmla="*/ 90 w 258"/>
                  <a:gd name="T35" fmla="*/ 36 h 54"/>
                  <a:gd name="T36" fmla="*/ 96 w 258"/>
                  <a:gd name="T37" fmla="*/ 36 h 54"/>
                  <a:gd name="T38" fmla="*/ 102 w 258"/>
                  <a:gd name="T39" fmla="*/ 36 h 54"/>
                  <a:gd name="T40" fmla="*/ 108 w 258"/>
                  <a:gd name="T41" fmla="*/ 36 h 54"/>
                  <a:gd name="T42" fmla="*/ 108 w 258"/>
                  <a:gd name="T43" fmla="*/ 42 h 54"/>
                  <a:gd name="T44" fmla="*/ 114 w 258"/>
                  <a:gd name="T45" fmla="*/ 42 h 54"/>
                  <a:gd name="T46" fmla="*/ 120 w 258"/>
                  <a:gd name="T47" fmla="*/ 42 h 54"/>
                  <a:gd name="T48" fmla="*/ 126 w 258"/>
                  <a:gd name="T49" fmla="*/ 48 h 54"/>
                  <a:gd name="T50" fmla="*/ 132 w 258"/>
                  <a:gd name="T51" fmla="*/ 48 h 54"/>
                  <a:gd name="T52" fmla="*/ 138 w 258"/>
                  <a:gd name="T53" fmla="*/ 48 h 54"/>
                  <a:gd name="T54" fmla="*/ 138 w 258"/>
                  <a:gd name="T55" fmla="*/ 48 h 54"/>
                  <a:gd name="T56" fmla="*/ 144 w 258"/>
                  <a:gd name="T57" fmla="*/ 48 h 54"/>
                  <a:gd name="T58" fmla="*/ 150 w 258"/>
                  <a:gd name="T59" fmla="*/ 54 h 54"/>
                  <a:gd name="T60" fmla="*/ 156 w 258"/>
                  <a:gd name="T61" fmla="*/ 54 h 54"/>
                  <a:gd name="T62" fmla="*/ 162 w 258"/>
                  <a:gd name="T63" fmla="*/ 54 h 54"/>
                  <a:gd name="T64" fmla="*/ 168 w 258"/>
                  <a:gd name="T65" fmla="*/ 54 h 54"/>
                  <a:gd name="T66" fmla="*/ 174 w 258"/>
                  <a:gd name="T67" fmla="*/ 54 h 54"/>
                  <a:gd name="T68" fmla="*/ 174 w 258"/>
                  <a:gd name="T69" fmla="*/ 54 h 54"/>
                  <a:gd name="T70" fmla="*/ 180 w 258"/>
                  <a:gd name="T71" fmla="*/ 54 h 54"/>
                  <a:gd name="T72" fmla="*/ 186 w 258"/>
                  <a:gd name="T73" fmla="*/ 54 h 54"/>
                  <a:gd name="T74" fmla="*/ 192 w 258"/>
                  <a:gd name="T75" fmla="*/ 54 h 54"/>
                  <a:gd name="T76" fmla="*/ 198 w 258"/>
                  <a:gd name="T77" fmla="*/ 54 h 54"/>
                  <a:gd name="T78" fmla="*/ 204 w 258"/>
                  <a:gd name="T79" fmla="*/ 54 h 54"/>
                  <a:gd name="T80" fmla="*/ 204 w 258"/>
                  <a:gd name="T81" fmla="*/ 54 h 54"/>
                  <a:gd name="T82" fmla="*/ 210 w 258"/>
                  <a:gd name="T83" fmla="*/ 54 h 54"/>
                  <a:gd name="T84" fmla="*/ 216 w 258"/>
                  <a:gd name="T85" fmla="*/ 48 h 54"/>
                  <a:gd name="T86" fmla="*/ 222 w 258"/>
                  <a:gd name="T87" fmla="*/ 48 h 54"/>
                  <a:gd name="T88" fmla="*/ 228 w 258"/>
                  <a:gd name="T89" fmla="*/ 48 h 54"/>
                  <a:gd name="T90" fmla="*/ 234 w 258"/>
                  <a:gd name="T91" fmla="*/ 42 h 54"/>
                  <a:gd name="T92" fmla="*/ 240 w 258"/>
                  <a:gd name="T93" fmla="*/ 36 h 54"/>
                  <a:gd name="T94" fmla="*/ 240 w 258"/>
                  <a:gd name="T95" fmla="*/ 36 h 54"/>
                  <a:gd name="T96" fmla="*/ 246 w 258"/>
                  <a:gd name="T97" fmla="*/ 30 h 54"/>
                  <a:gd name="T98" fmla="*/ 252 w 258"/>
                  <a:gd name="T99" fmla="*/ 24 h 54"/>
                  <a:gd name="T100" fmla="*/ 258 w 258"/>
                  <a:gd name="T101" fmla="*/ 1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58" h="5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60" y="18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8" y="30"/>
                    </a:lnTo>
                    <a:lnTo>
                      <a:pt x="78" y="30"/>
                    </a:lnTo>
                    <a:lnTo>
                      <a:pt x="78" y="30"/>
                    </a:lnTo>
                    <a:lnTo>
                      <a:pt x="78" y="30"/>
                    </a:lnTo>
                    <a:lnTo>
                      <a:pt x="78" y="30"/>
                    </a:lnTo>
                    <a:lnTo>
                      <a:pt x="78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8" y="36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6" y="42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26" y="48"/>
                    </a:lnTo>
                    <a:lnTo>
                      <a:pt x="132" y="48"/>
                    </a:lnTo>
                    <a:lnTo>
                      <a:pt x="132" y="48"/>
                    </a:lnTo>
                    <a:lnTo>
                      <a:pt x="132" y="48"/>
                    </a:lnTo>
                    <a:lnTo>
                      <a:pt x="132" y="48"/>
                    </a:lnTo>
                    <a:lnTo>
                      <a:pt x="132" y="48"/>
                    </a:lnTo>
                    <a:lnTo>
                      <a:pt x="132" y="48"/>
                    </a:lnTo>
                    <a:lnTo>
                      <a:pt x="138" y="48"/>
                    </a:lnTo>
                    <a:lnTo>
                      <a:pt x="138" y="48"/>
                    </a:lnTo>
                    <a:lnTo>
                      <a:pt x="138" y="48"/>
                    </a:lnTo>
                    <a:lnTo>
                      <a:pt x="138" y="48"/>
                    </a:lnTo>
                    <a:lnTo>
                      <a:pt x="138" y="48"/>
                    </a:lnTo>
                    <a:lnTo>
                      <a:pt x="138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6" y="54"/>
                    </a:lnTo>
                    <a:lnTo>
                      <a:pt x="216" y="48"/>
                    </a:lnTo>
                    <a:lnTo>
                      <a:pt x="216" y="48"/>
                    </a:lnTo>
                    <a:lnTo>
                      <a:pt x="216" y="48"/>
                    </a:lnTo>
                    <a:lnTo>
                      <a:pt x="216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8" y="48"/>
                    </a:lnTo>
                    <a:lnTo>
                      <a:pt x="228" y="48"/>
                    </a:lnTo>
                    <a:lnTo>
                      <a:pt x="228" y="48"/>
                    </a:lnTo>
                    <a:lnTo>
                      <a:pt x="228" y="42"/>
                    </a:lnTo>
                    <a:lnTo>
                      <a:pt x="228" y="42"/>
                    </a:lnTo>
                    <a:lnTo>
                      <a:pt x="228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6" y="36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52" y="30"/>
                    </a:lnTo>
                    <a:lnTo>
                      <a:pt x="252" y="24"/>
                    </a:lnTo>
                    <a:lnTo>
                      <a:pt x="252" y="24"/>
                    </a:lnTo>
                    <a:lnTo>
                      <a:pt x="252" y="24"/>
                    </a:lnTo>
                    <a:lnTo>
                      <a:pt x="252" y="24"/>
                    </a:lnTo>
                    <a:lnTo>
                      <a:pt x="252" y="24"/>
                    </a:lnTo>
                    <a:lnTo>
                      <a:pt x="258" y="18"/>
                    </a:lnTo>
                    <a:lnTo>
                      <a:pt x="258" y="18"/>
                    </a:lnTo>
                    <a:lnTo>
                      <a:pt x="258" y="18"/>
                    </a:lnTo>
                    <a:lnTo>
                      <a:pt x="258" y="1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46"/>
              <p:cNvSpPr>
                <a:spLocks/>
              </p:cNvSpPr>
              <p:nvPr/>
            </p:nvSpPr>
            <p:spPr bwMode="auto">
              <a:xfrm>
                <a:off x="4353" y="1885"/>
                <a:ext cx="270" cy="805"/>
              </a:xfrm>
              <a:custGeom>
                <a:avLst/>
                <a:gdLst>
                  <a:gd name="T0" fmla="*/ 6 w 246"/>
                  <a:gd name="T1" fmla="*/ 690 h 732"/>
                  <a:gd name="T2" fmla="*/ 6 w 246"/>
                  <a:gd name="T3" fmla="*/ 684 h 732"/>
                  <a:gd name="T4" fmla="*/ 12 w 246"/>
                  <a:gd name="T5" fmla="*/ 678 h 732"/>
                  <a:gd name="T6" fmla="*/ 18 w 246"/>
                  <a:gd name="T7" fmla="*/ 672 h 732"/>
                  <a:gd name="T8" fmla="*/ 18 w 246"/>
                  <a:gd name="T9" fmla="*/ 660 h 732"/>
                  <a:gd name="T10" fmla="*/ 24 w 246"/>
                  <a:gd name="T11" fmla="*/ 654 h 732"/>
                  <a:gd name="T12" fmla="*/ 30 w 246"/>
                  <a:gd name="T13" fmla="*/ 642 h 732"/>
                  <a:gd name="T14" fmla="*/ 30 w 246"/>
                  <a:gd name="T15" fmla="*/ 630 h 732"/>
                  <a:gd name="T16" fmla="*/ 36 w 246"/>
                  <a:gd name="T17" fmla="*/ 618 h 732"/>
                  <a:gd name="T18" fmla="*/ 42 w 246"/>
                  <a:gd name="T19" fmla="*/ 606 h 732"/>
                  <a:gd name="T20" fmla="*/ 42 w 246"/>
                  <a:gd name="T21" fmla="*/ 594 h 732"/>
                  <a:gd name="T22" fmla="*/ 48 w 246"/>
                  <a:gd name="T23" fmla="*/ 576 h 732"/>
                  <a:gd name="T24" fmla="*/ 54 w 246"/>
                  <a:gd name="T25" fmla="*/ 564 h 732"/>
                  <a:gd name="T26" fmla="*/ 54 w 246"/>
                  <a:gd name="T27" fmla="*/ 546 h 732"/>
                  <a:gd name="T28" fmla="*/ 60 w 246"/>
                  <a:gd name="T29" fmla="*/ 528 h 732"/>
                  <a:gd name="T30" fmla="*/ 66 w 246"/>
                  <a:gd name="T31" fmla="*/ 510 h 732"/>
                  <a:gd name="T32" fmla="*/ 66 w 246"/>
                  <a:gd name="T33" fmla="*/ 486 h 732"/>
                  <a:gd name="T34" fmla="*/ 72 w 246"/>
                  <a:gd name="T35" fmla="*/ 462 h 732"/>
                  <a:gd name="T36" fmla="*/ 78 w 246"/>
                  <a:gd name="T37" fmla="*/ 438 h 732"/>
                  <a:gd name="T38" fmla="*/ 78 w 246"/>
                  <a:gd name="T39" fmla="*/ 414 h 732"/>
                  <a:gd name="T40" fmla="*/ 84 w 246"/>
                  <a:gd name="T41" fmla="*/ 384 h 732"/>
                  <a:gd name="T42" fmla="*/ 90 w 246"/>
                  <a:gd name="T43" fmla="*/ 360 h 732"/>
                  <a:gd name="T44" fmla="*/ 90 w 246"/>
                  <a:gd name="T45" fmla="*/ 330 h 732"/>
                  <a:gd name="T46" fmla="*/ 96 w 246"/>
                  <a:gd name="T47" fmla="*/ 294 h 732"/>
                  <a:gd name="T48" fmla="*/ 102 w 246"/>
                  <a:gd name="T49" fmla="*/ 264 h 732"/>
                  <a:gd name="T50" fmla="*/ 108 w 246"/>
                  <a:gd name="T51" fmla="*/ 228 h 732"/>
                  <a:gd name="T52" fmla="*/ 108 w 246"/>
                  <a:gd name="T53" fmla="*/ 198 h 732"/>
                  <a:gd name="T54" fmla="*/ 114 w 246"/>
                  <a:gd name="T55" fmla="*/ 162 h 732"/>
                  <a:gd name="T56" fmla="*/ 120 w 246"/>
                  <a:gd name="T57" fmla="*/ 126 h 732"/>
                  <a:gd name="T58" fmla="*/ 120 w 246"/>
                  <a:gd name="T59" fmla="*/ 96 h 732"/>
                  <a:gd name="T60" fmla="*/ 126 w 246"/>
                  <a:gd name="T61" fmla="*/ 66 h 732"/>
                  <a:gd name="T62" fmla="*/ 132 w 246"/>
                  <a:gd name="T63" fmla="*/ 36 h 732"/>
                  <a:gd name="T64" fmla="*/ 132 w 246"/>
                  <a:gd name="T65" fmla="*/ 18 h 732"/>
                  <a:gd name="T66" fmla="*/ 138 w 246"/>
                  <a:gd name="T67" fmla="*/ 6 h 732"/>
                  <a:gd name="T68" fmla="*/ 144 w 246"/>
                  <a:gd name="T69" fmla="*/ 0 h 732"/>
                  <a:gd name="T70" fmla="*/ 144 w 246"/>
                  <a:gd name="T71" fmla="*/ 6 h 732"/>
                  <a:gd name="T72" fmla="*/ 150 w 246"/>
                  <a:gd name="T73" fmla="*/ 24 h 732"/>
                  <a:gd name="T74" fmla="*/ 156 w 246"/>
                  <a:gd name="T75" fmla="*/ 66 h 732"/>
                  <a:gd name="T76" fmla="*/ 156 w 246"/>
                  <a:gd name="T77" fmla="*/ 120 h 732"/>
                  <a:gd name="T78" fmla="*/ 162 w 246"/>
                  <a:gd name="T79" fmla="*/ 198 h 732"/>
                  <a:gd name="T80" fmla="*/ 168 w 246"/>
                  <a:gd name="T81" fmla="*/ 300 h 732"/>
                  <a:gd name="T82" fmla="*/ 168 w 246"/>
                  <a:gd name="T83" fmla="*/ 414 h 732"/>
                  <a:gd name="T84" fmla="*/ 174 w 246"/>
                  <a:gd name="T85" fmla="*/ 534 h 732"/>
                  <a:gd name="T86" fmla="*/ 180 w 246"/>
                  <a:gd name="T87" fmla="*/ 642 h 732"/>
                  <a:gd name="T88" fmla="*/ 180 w 246"/>
                  <a:gd name="T89" fmla="*/ 720 h 732"/>
                  <a:gd name="T90" fmla="*/ 186 w 246"/>
                  <a:gd name="T91" fmla="*/ 726 h 732"/>
                  <a:gd name="T92" fmla="*/ 192 w 246"/>
                  <a:gd name="T93" fmla="*/ 630 h 732"/>
                  <a:gd name="T94" fmla="*/ 192 w 246"/>
                  <a:gd name="T95" fmla="*/ 426 h 732"/>
                  <a:gd name="T96" fmla="*/ 198 w 246"/>
                  <a:gd name="T97" fmla="*/ 168 h 732"/>
                  <a:gd name="T98" fmla="*/ 204 w 246"/>
                  <a:gd name="T99" fmla="*/ 0 h 732"/>
                  <a:gd name="T100" fmla="*/ 204 w 246"/>
                  <a:gd name="T101" fmla="*/ 138 h 732"/>
                  <a:gd name="T102" fmla="*/ 210 w 246"/>
                  <a:gd name="T103" fmla="*/ 570 h 732"/>
                  <a:gd name="T104" fmla="*/ 216 w 246"/>
                  <a:gd name="T105" fmla="*/ 678 h 732"/>
                  <a:gd name="T106" fmla="*/ 216 w 246"/>
                  <a:gd name="T107" fmla="*/ 66 h 732"/>
                  <a:gd name="T108" fmla="*/ 222 w 246"/>
                  <a:gd name="T109" fmla="*/ 504 h 732"/>
                  <a:gd name="T110" fmla="*/ 228 w 246"/>
                  <a:gd name="T111" fmla="*/ 120 h 732"/>
                  <a:gd name="T112" fmla="*/ 228 w 246"/>
                  <a:gd name="T113" fmla="*/ 540 h 732"/>
                  <a:gd name="T114" fmla="*/ 234 w 246"/>
                  <a:gd name="T115" fmla="*/ 30 h 732"/>
                  <a:gd name="T116" fmla="*/ 240 w 246"/>
                  <a:gd name="T117" fmla="*/ 270 h 732"/>
                  <a:gd name="T118" fmla="*/ 240 w 246"/>
                  <a:gd name="T119" fmla="*/ 732 h 732"/>
                  <a:gd name="T120" fmla="*/ 246 w 246"/>
                  <a:gd name="T121" fmla="*/ 6 h 7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46" h="732">
                    <a:moveTo>
                      <a:pt x="0" y="696"/>
                    </a:moveTo>
                    <a:lnTo>
                      <a:pt x="0" y="690"/>
                    </a:lnTo>
                    <a:lnTo>
                      <a:pt x="0" y="690"/>
                    </a:lnTo>
                    <a:lnTo>
                      <a:pt x="6" y="690"/>
                    </a:lnTo>
                    <a:lnTo>
                      <a:pt x="6" y="690"/>
                    </a:lnTo>
                    <a:lnTo>
                      <a:pt x="6" y="684"/>
                    </a:lnTo>
                    <a:lnTo>
                      <a:pt x="6" y="684"/>
                    </a:lnTo>
                    <a:lnTo>
                      <a:pt x="6" y="684"/>
                    </a:lnTo>
                    <a:lnTo>
                      <a:pt x="6" y="684"/>
                    </a:lnTo>
                    <a:lnTo>
                      <a:pt x="12" y="678"/>
                    </a:lnTo>
                    <a:lnTo>
                      <a:pt x="12" y="678"/>
                    </a:lnTo>
                    <a:lnTo>
                      <a:pt x="12" y="678"/>
                    </a:lnTo>
                    <a:lnTo>
                      <a:pt x="12" y="672"/>
                    </a:lnTo>
                    <a:lnTo>
                      <a:pt x="12" y="672"/>
                    </a:lnTo>
                    <a:lnTo>
                      <a:pt x="12" y="672"/>
                    </a:lnTo>
                    <a:lnTo>
                      <a:pt x="18" y="672"/>
                    </a:lnTo>
                    <a:lnTo>
                      <a:pt x="18" y="666"/>
                    </a:lnTo>
                    <a:lnTo>
                      <a:pt x="18" y="666"/>
                    </a:lnTo>
                    <a:lnTo>
                      <a:pt x="18" y="660"/>
                    </a:lnTo>
                    <a:lnTo>
                      <a:pt x="18" y="660"/>
                    </a:lnTo>
                    <a:lnTo>
                      <a:pt x="18" y="660"/>
                    </a:lnTo>
                    <a:lnTo>
                      <a:pt x="24" y="654"/>
                    </a:lnTo>
                    <a:lnTo>
                      <a:pt x="24" y="654"/>
                    </a:lnTo>
                    <a:lnTo>
                      <a:pt x="24" y="654"/>
                    </a:lnTo>
                    <a:lnTo>
                      <a:pt x="24" y="648"/>
                    </a:lnTo>
                    <a:lnTo>
                      <a:pt x="24" y="648"/>
                    </a:lnTo>
                    <a:lnTo>
                      <a:pt x="24" y="642"/>
                    </a:lnTo>
                    <a:lnTo>
                      <a:pt x="30" y="642"/>
                    </a:lnTo>
                    <a:lnTo>
                      <a:pt x="30" y="642"/>
                    </a:lnTo>
                    <a:lnTo>
                      <a:pt x="30" y="636"/>
                    </a:lnTo>
                    <a:lnTo>
                      <a:pt x="30" y="636"/>
                    </a:lnTo>
                    <a:lnTo>
                      <a:pt x="30" y="630"/>
                    </a:lnTo>
                    <a:lnTo>
                      <a:pt x="36" y="630"/>
                    </a:lnTo>
                    <a:lnTo>
                      <a:pt x="36" y="624"/>
                    </a:lnTo>
                    <a:lnTo>
                      <a:pt x="36" y="624"/>
                    </a:lnTo>
                    <a:lnTo>
                      <a:pt x="36" y="618"/>
                    </a:lnTo>
                    <a:lnTo>
                      <a:pt x="36" y="618"/>
                    </a:lnTo>
                    <a:lnTo>
                      <a:pt x="36" y="612"/>
                    </a:lnTo>
                    <a:lnTo>
                      <a:pt x="42" y="612"/>
                    </a:lnTo>
                    <a:lnTo>
                      <a:pt x="42" y="606"/>
                    </a:lnTo>
                    <a:lnTo>
                      <a:pt x="42" y="606"/>
                    </a:lnTo>
                    <a:lnTo>
                      <a:pt x="42" y="600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8" y="588"/>
                    </a:lnTo>
                    <a:lnTo>
                      <a:pt x="48" y="588"/>
                    </a:lnTo>
                    <a:lnTo>
                      <a:pt x="48" y="582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0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58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46"/>
                    </a:lnTo>
                    <a:lnTo>
                      <a:pt x="60" y="540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28"/>
                    </a:lnTo>
                    <a:lnTo>
                      <a:pt x="60" y="522"/>
                    </a:lnTo>
                    <a:lnTo>
                      <a:pt x="60" y="516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04"/>
                    </a:lnTo>
                    <a:lnTo>
                      <a:pt x="66" y="498"/>
                    </a:lnTo>
                    <a:lnTo>
                      <a:pt x="66" y="492"/>
                    </a:lnTo>
                    <a:lnTo>
                      <a:pt x="66" y="486"/>
                    </a:lnTo>
                    <a:lnTo>
                      <a:pt x="72" y="480"/>
                    </a:lnTo>
                    <a:lnTo>
                      <a:pt x="72" y="474"/>
                    </a:lnTo>
                    <a:lnTo>
                      <a:pt x="72" y="468"/>
                    </a:lnTo>
                    <a:lnTo>
                      <a:pt x="72" y="462"/>
                    </a:lnTo>
                    <a:lnTo>
                      <a:pt x="72" y="456"/>
                    </a:lnTo>
                    <a:lnTo>
                      <a:pt x="72" y="450"/>
                    </a:lnTo>
                    <a:lnTo>
                      <a:pt x="78" y="444"/>
                    </a:lnTo>
                    <a:lnTo>
                      <a:pt x="78" y="438"/>
                    </a:lnTo>
                    <a:lnTo>
                      <a:pt x="78" y="432"/>
                    </a:lnTo>
                    <a:lnTo>
                      <a:pt x="78" y="426"/>
                    </a:lnTo>
                    <a:lnTo>
                      <a:pt x="78" y="420"/>
                    </a:lnTo>
                    <a:lnTo>
                      <a:pt x="78" y="414"/>
                    </a:lnTo>
                    <a:lnTo>
                      <a:pt x="84" y="408"/>
                    </a:lnTo>
                    <a:lnTo>
                      <a:pt x="84" y="402"/>
                    </a:lnTo>
                    <a:lnTo>
                      <a:pt x="84" y="396"/>
                    </a:lnTo>
                    <a:lnTo>
                      <a:pt x="84" y="384"/>
                    </a:lnTo>
                    <a:lnTo>
                      <a:pt x="84" y="378"/>
                    </a:lnTo>
                    <a:lnTo>
                      <a:pt x="84" y="372"/>
                    </a:lnTo>
                    <a:lnTo>
                      <a:pt x="90" y="366"/>
                    </a:lnTo>
                    <a:lnTo>
                      <a:pt x="90" y="360"/>
                    </a:lnTo>
                    <a:lnTo>
                      <a:pt x="90" y="348"/>
                    </a:lnTo>
                    <a:lnTo>
                      <a:pt x="90" y="342"/>
                    </a:lnTo>
                    <a:lnTo>
                      <a:pt x="90" y="336"/>
                    </a:lnTo>
                    <a:lnTo>
                      <a:pt x="90" y="330"/>
                    </a:lnTo>
                    <a:lnTo>
                      <a:pt x="96" y="318"/>
                    </a:lnTo>
                    <a:lnTo>
                      <a:pt x="96" y="312"/>
                    </a:lnTo>
                    <a:lnTo>
                      <a:pt x="96" y="306"/>
                    </a:lnTo>
                    <a:lnTo>
                      <a:pt x="96" y="294"/>
                    </a:lnTo>
                    <a:lnTo>
                      <a:pt x="96" y="288"/>
                    </a:lnTo>
                    <a:lnTo>
                      <a:pt x="96" y="282"/>
                    </a:lnTo>
                    <a:lnTo>
                      <a:pt x="102" y="270"/>
                    </a:lnTo>
                    <a:lnTo>
                      <a:pt x="102" y="264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0"/>
                    </a:lnTo>
                    <a:lnTo>
                      <a:pt x="108" y="204"/>
                    </a:lnTo>
                    <a:lnTo>
                      <a:pt x="108" y="198"/>
                    </a:lnTo>
                    <a:lnTo>
                      <a:pt x="108" y="186"/>
                    </a:lnTo>
                    <a:lnTo>
                      <a:pt x="114" y="180"/>
                    </a:lnTo>
                    <a:lnTo>
                      <a:pt x="114" y="168"/>
                    </a:lnTo>
                    <a:lnTo>
                      <a:pt x="114" y="162"/>
                    </a:lnTo>
                    <a:lnTo>
                      <a:pt x="114" y="150"/>
                    </a:lnTo>
                    <a:lnTo>
                      <a:pt x="114" y="144"/>
                    </a:lnTo>
                    <a:lnTo>
                      <a:pt x="114" y="138"/>
                    </a:lnTo>
                    <a:lnTo>
                      <a:pt x="120" y="126"/>
                    </a:lnTo>
                    <a:lnTo>
                      <a:pt x="120" y="120"/>
                    </a:lnTo>
                    <a:lnTo>
                      <a:pt x="120" y="114"/>
                    </a:lnTo>
                    <a:lnTo>
                      <a:pt x="120" y="102"/>
                    </a:lnTo>
                    <a:lnTo>
                      <a:pt x="120" y="96"/>
                    </a:lnTo>
                    <a:lnTo>
                      <a:pt x="120" y="90"/>
                    </a:lnTo>
                    <a:lnTo>
                      <a:pt x="126" y="78"/>
                    </a:lnTo>
                    <a:lnTo>
                      <a:pt x="126" y="72"/>
                    </a:lnTo>
                    <a:lnTo>
                      <a:pt x="126" y="66"/>
                    </a:lnTo>
                    <a:lnTo>
                      <a:pt x="126" y="60"/>
                    </a:lnTo>
                    <a:lnTo>
                      <a:pt x="126" y="54"/>
                    </a:lnTo>
                    <a:lnTo>
                      <a:pt x="126" y="42"/>
                    </a:lnTo>
                    <a:lnTo>
                      <a:pt x="132" y="36"/>
                    </a:lnTo>
                    <a:lnTo>
                      <a:pt x="132" y="30"/>
                    </a:lnTo>
                    <a:lnTo>
                      <a:pt x="132" y="30"/>
                    </a:lnTo>
                    <a:lnTo>
                      <a:pt x="132" y="24"/>
                    </a:lnTo>
                    <a:lnTo>
                      <a:pt x="132" y="18"/>
                    </a:lnTo>
                    <a:lnTo>
                      <a:pt x="132" y="12"/>
                    </a:lnTo>
                    <a:lnTo>
                      <a:pt x="138" y="12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50" y="12"/>
                    </a:lnTo>
                    <a:lnTo>
                      <a:pt x="150" y="18"/>
                    </a:lnTo>
                    <a:lnTo>
                      <a:pt x="150" y="24"/>
                    </a:lnTo>
                    <a:lnTo>
                      <a:pt x="150" y="36"/>
                    </a:lnTo>
                    <a:lnTo>
                      <a:pt x="150" y="42"/>
                    </a:lnTo>
                    <a:lnTo>
                      <a:pt x="150" y="54"/>
                    </a:lnTo>
                    <a:lnTo>
                      <a:pt x="156" y="66"/>
                    </a:lnTo>
                    <a:lnTo>
                      <a:pt x="156" y="78"/>
                    </a:lnTo>
                    <a:lnTo>
                      <a:pt x="156" y="90"/>
                    </a:lnTo>
                    <a:lnTo>
                      <a:pt x="156" y="102"/>
                    </a:lnTo>
                    <a:lnTo>
                      <a:pt x="156" y="120"/>
                    </a:lnTo>
                    <a:lnTo>
                      <a:pt x="156" y="138"/>
                    </a:lnTo>
                    <a:lnTo>
                      <a:pt x="162" y="156"/>
                    </a:lnTo>
                    <a:lnTo>
                      <a:pt x="162" y="180"/>
                    </a:lnTo>
                    <a:lnTo>
                      <a:pt x="162" y="198"/>
                    </a:lnTo>
                    <a:lnTo>
                      <a:pt x="162" y="222"/>
                    </a:lnTo>
                    <a:lnTo>
                      <a:pt x="162" y="246"/>
                    </a:lnTo>
                    <a:lnTo>
                      <a:pt x="162" y="270"/>
                    </a:lnTo>
                    <a:lnTo>
                      <a:pt x="168" y="300"/>
                    </a:lnTo>
                    <a:lnTo>
                      <a:pt x="168" y="324"/>
                    </a:lnTo>
                    <a:lnTo>
                      <a:pt x="168" y="354"/>
                    </a:lnTo>
                    <a:lnTo>
                      <a:pt x="168" y="384"/>
                    </a:lnTo>
                    <a:lnTo>
                      <a:pt x="168" y="414"/>
                    </a:lnTo>
                    <a:lnTo>
                      <a:pt x="168" y="444"/>
                    </a:lnTo>
                    <a:lnTo>
                      <a:pt x="174" y="474"/>
                    </a:lnTo>
                    <a:lnTo>
                      <a:pt x="174" y="504"/>
                    </a:lnTo>
                    <a:lnTo>
                      <a:pt x="174" y="534"/>
                    </a:lnTo>
                    <a:lnTo>
                      <a:pt x="174" y="564"/>
                    </a:lnTo>
                    <a:lnTo>
                      <a:pt x="174" y="594"/>
                    </a:lnTo>
                    <a:lnTo>
                      <a:pt x="180" y="618"/>
                    </a:lnTo>
                    <a:lnTo>
                      <a:pt x="180" y="642"/>
                    </a:lnTo>
                    <a:lnTo>
                      <a:pt x="180" y="666"/>
                    </a:lnTo>
                    <a:lnTo>
                      <a:pt x="180" y="690"/>
                    </a:lnTo>
                    <a:lnTo>
                      <a:pt x="180" y="708"/>
                    </a:lnTo>
                    <a:lnTo>
                      <a:pt x="180" y="720"/>
                    </a:lnTo>
                    <a:lnTo>
                      <a:pt x="186" y="732"/>
                    </a:lnTo>
                    <a:lnTo>
                      <a:pt x="186" y="732"/>
                    </a:lnTo>
                    <a:lnTo>
                      <a:pt x="186" y="732"/>
                    </a:lnTo>
                    <a:lnTo>
                      <a:pt x="186" y="726"/>
                    </a:lnTo>
                    <a:lnTo>
                      <a:pt x="186" y="714"/>
                    </a:lnTo>
                    <a:lnTo>
                      <a:pt x="186" y="690"/>
                    </a:lnTo>
                    <a:lnTo>
                      <a:pt x="192" y="666"/>
                    </a:lnTo>
                    <a:lnTo>
                      <a:pt x="192" y="630"/>
                    </a:lnTo>
                    <a:lnTo>
                      <a:pt x="192" y="588"/>
                    </a:lnTo>
                    <a:lnTo>
                      <a:pt x="192" y="540"/>
                    </a:lnTo>
                    <a:lnTo>
                      <a:pt x="192" y="486"/>
                    </a:lnTo>
                    <a:lnTo>
                      <a:pt x="192" y="426"/>
                    </a:lnTo>
                    <a:lnTo>
                      <a:pt x="198" y="360"/>
                    </a:lnTo>
                    <a:lnTo>
                      <a:pt x="198" y="294"/>
                    </a:lnTo>
                    <a:lnTo>
                      <a:pt x="198" y="228"/>
                    </a:lnTo>
                    <a:lnTo>
                      <a:pt x="198" y="168"/>
                    </a:lnTo>
                    <a:lnTo>
                      <a:pt x="198" y="108"/>
                    </a:lnTo>
                    <a:lnTo>
                      <a:pt x="198" y="60"/>
                    </a:lnTo>
                    <a:lnTo>
                      <a:pt x="204" y="24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24"/>
                    </a:lnTo>
                    <a:lnTo>
                      <a:pt x="204" y="72"/>
                    </a:lnTo>
                    <a:lnTo>
                      <a:pt x="204" y="138"/>
                    </a:lnTo>
                    <a:lnTo>
                      <a:pt x="210" y="234"/>
                    </a:lnTo>
                    <a:lnTo>
                      <a:pt x="210" y="342"/>
                    </a:lnTo>
                    <a:lnTo>
                      <a:pt x="210" y="456"/>
                    </a:lnTo>
                    <a:lnTo>
                      <a:pt x="210" y="570"/>
                    </a:lnTo>
                    <a:lnTo>
                      <a:pt x="210" y="666"/>
                    </a:lnTo>
                    <a:lnTo>
                      <a:pt x="210" y="720"/>
                    </a:lnTo>
                    <a:lnTo>
                      <a:pt x="216" y="732"/>
                    </a:lnTo>
                    <a:lnTo>
                      <a:pt x="216" y="678"/>
                    </a:lnTo>
                    <a:lnTo>
                      <a:pt x="216" y="558"/>
                    </a:lnTo>
                    <a:lnTo>
                      <a:pt x="216" y="396"/>
                    </a:lnTo>
                    <a:lnTo>
                      <a:pt x="216" y="216"/>
                    </a:lnTo>
                    <a:lnTo>
                      <a:pt x="216" y="66"/>
                    </a:lnTo>
                    <a:lnTo>
                      <a:pt x="222" y="0"/>
                    </a:lnTo>
                    <a:lnTo>
                      <a:pt x="222" y="60"/>
                    </a:lnTo>
                    <a:lnTo>
                      <a:pt x="222" y="246"/>
                    </a:lnTo>
                    <a:lnTo>
                      <a:pt x="222" y="504"/>
                    </a:lnTo>
                    <a:lnTo>
                      <a:pt x="222" y="702"/>
                    </a:lnTo>
                    <a:lnTo>
                      <a:pt x="222" y="702"/>
                    </a:lnTo>
                    <a:lnTo>
                      <a:pt x="228" y="456"/>
                    </a:lnTo>
                    <a:lnTo>
                      <a:pt x="228" y="120"/>
                    </a:lnTo>
                    <a:lnTo>
                      <a:pt x="228" y="12"/>
                    </a:lnTo>
                    <a:lnTo>
                      <a:pt x="228" y="318"/>
                    </a:lnTo>
                    <a:lnTo>
                      <a:pt x="228" y="708"/>
                    </a:lnTo>
                    <a:lnTo>
                      <a:pt x="228" y="540"/>
                    </a:lnTo>
                    <a:lnTo>
                      <a:pt x="234" y="30"/>
                    </a:lnTo>
                    <a:lnTo>
                      <a:pt x="234" y="306"/>
                    </a:lnTo>
                    <a:lnTo>
                      <a:pt x="234" y="714"/>
                    </a:lnTo>
                    <a:lnTo>
                      <a:pt x="234" y="30"/>
                    </a:lnTo>
                    <a:lnTo>
                      <a:pt x="234" y="618"/>
                    </a:lnTo>
                    <a:lnTo>
                      <a:pt x="234" y="96"/>
                    </a:lnTo>
                    <a:lnTo>
                      <a:pt x="240" y="732"/>
                    </a:lnTo>
                    <a:lnTo>
                      <a:pt x="240" y="270"/>
                    </a:lnTo>
                    <a:lnTo>
                      <a:pt x="240" y="60"/>
                    </a:lnTo>
                    <a:lnTo>
                      <a:pt x="240" y="246"/>
                    </a:lnTo>
                    <a:lnTo>
                      <a:pt x="240" y="636"/>
                    </a:lnTo>
                    <a:lnTo>
                      <a:pt x="240" y="732"/>
                    </a:lnTo>
                    <a:lnTo>
                      <a:pt x="246" y="180"/>
                    </a:lnTo>
                    <a:lnTo>
                      <a:pt x="246" y="138"/>
                    </a:lnTo>
                    <a:lnTo>
                      <a:pt x="246" y="306"/>
                    </a:lnTo>
                    <a:lnTo>
                      <a:pt x="246" y="6"/>
                    </a:lnTo>
                    <a:lnTo>
                      <a:pt x="246" y="192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47"/>
              <p:cNvSpPr>
                <a:spLocks/>
              </p:cNvSpPr>
              <p:nvPr/>
            </p:nvSpPr>
            <p:spPr bwMode="auto">
              <a:xfrm>
                <a:off x="4630" y="1885"/>
                <a:ext cx="283" cy="805"/>
              </a:xfrm>
              <a:custGeom>
                <a:avLst/>
                <a:gdLst>
                  <a:gd name="T0" fmla="*/ 0 w 258"/>
                  <a:gd name="T1" fmla="*/ 552 h 732"/>
                  <a:gd name="T2" fmla="*/ 6 w 258"/>
                  <a:gd name="T3" fmla="*/ 462 h 732"/>
                  <a:gd name="T4" fmla="*/ 12 w 258"/>
                  <a:gd name="T5" fmla="*/ 18 h 732"/>
                  <a:gd name="T6" fmla="*/ 18 w 258"/>
                  <a:gd name="T7" fmla="*/ 414 h 732"/>
                  <a:gd name="T8" fmla="*/ 24 w 258"/>
                  <a:gd name="T9" fmla="*/ 30 h 732"/>
                  <a:gd name="T10" fmla="*/ 30 w 258"/>
                  <a:gd name="T11" fmla="*/ 666 h 732"/>
                  <a:gd name="T12" fmla="*/ 30 w 258"/>
                  <a:gd name="T13" fmla="*/ 0 h 732"/>
                  <a:gd name="T14" fmla="*/ 36 w 258"/>
                  <a:gd name="T15" fmla="*/ 390 h 732"/>
                  <a:gd name="T16" fmla="*/ 42 w 258"/>
                  <a:gd name="T17" fmla="*/ 732 h 732"/>
                  <a:gd name="T18" fmla="*/ 48 w 258"/>
                  <a:gd name="T19" fmla="*/ 564 h 732"/>
                  <a:gd name="T20" fmla="*/ 54 w 258"/>
                  <a:gd name="T21" fmla="*/ 246 h 732"/>
                  <a:gd name="T22" fmla="*/ 60 w 258"/>
                  <a:gd name="T23" fmla="*/ 42 h 732"/>
                  <a:gd name="T24" fmla="*/ 60 w 258"/>
                  <a:gd name="T25" fmla="*/ 0 h 732"/>
                  <a:gd name="T26" fmla="*/ 66 w 258"/>
                  <a:gd name="T27" fmla="*/ 90 h 732"/>
                  <a:gd name="T28" fmla="*/ 72 w 258"/>
                  <a:gd name="T29" fmla="*/ 228 h 732"/>
                  <a:gd name="T30" fmla="*/ 78 w 258"/>
                  <a:gd name="T31" fmla="*/ 378 h 732"/>
                  <a:gd name="T32" fmla="*/ 84 w 258"/>
                  <a:gd name="T33" fmla="*/ 510 h 732"/>
                  <a:gd name="T34" fmla="*/ 90 w 258"/>
                  <a:gd name="T35" fmla="*/ 612 h 732"/>
                  <a:gd name="T36" fmla="*/ 96 w 258"/>
                  <a:gd name="T37" fmla="*/ 678 h 732"/>
                  <a:gd name="T38" fmla="*/ 96 w 258"/>
                  <a:gd name="T39" fmla="*/ 720 h 732"/>
                  <a:gd name="T40" fmla="*/ 102 w 258"/>
                  <a:gd name="T41" fmla="*/ 732 h 732"/>
                  <a:gd name="T42" fmla="*/ 108 w 258"/>
                  <a:gd name="T43" fmla="*/ 726 h 732"/>
                  <a:gd name="T44" fmla="*/ 114 w 258"/>
                  <a:gd name="T45" fmla="*/ 708 h 732"/>
                  <a:gd name="T46" fmla="*/ 120 w 258"/>
                  <a:gd name="T47" fmla="*/ 678 h 732"/>
                  <a:gd name="T48" fmla="*/ 126 w 258"/>
                  <a:gd name="T49" fmla="*/ 642 h 732"/>
                  <a:gd name="T50" fmla="*/ 126 w 258"/>
                  <a:gd name="T51" fmla="*/ 606 h 732"/>
                  <a:gd name="T52" fmla="*/ 132 w 258"/>
                  <a:gd name="T53" fmla="*/ 564 h 732"/>
                  <a:gd name="T54" fmla="*/ 138 w 258"/>
                  <a:gd name="T55" fmla="*/ 522 h 732"/>
                  <a:gd name="T56" fmla="*/ 144 w 258"/>
                  <a:gd name="T57" fmla="*/ 480 h 732"/>
                  <a:gd name="T58" fmla="*/ 150 w 258"/>
                  <a:gd name="T59" fmla="*/ 438 h 732"/>
                  <a:gd name="T60" fmla="*/ 156 w 258"/>
                  <a:gd name="T61" fmla="*/ 396 h 732"/>
                  <a:gd name="T62" fmla="*/ 162 w 258"/>
                  <a:gd name="T63" fmla="*/ 360 h 732"/>
                  <a:gd name="T64" fmla="*/ 162 w 258"/>
                  <a:gd name="T65" fmla="*/ 324 h 732"/>
                  <a:gd name="T66" fmla="*/ 168 w 258"/>
                  <a:gd name="T67" fmla="*/ 294 h 732"/>
                  <a:gd name="T68" fmla="*/ 174 w 258"/>
                  <a:gd name="T69" fmla="*/ 264 h 732"/>
                  <a:gd name="T70" fmla="*/ 180 w 258"/>
                  <a:gd name="T71" fmla="*/ 234 h 732"/>
                  <a:gd name="T72" fmla="*/ 186 w 258"/>
                  <a:gd name="T73" fmla="*/ 210 h 732"/>
                  <a:gd name="T74" fmla="*/ 192 w 258"/>
                  <a:gd name="T75" fmla="*/ 186 h 732"/>
                  <a:gd name="T76" fmla="*/ 192 w 258"/>
                  <a:gd name="T77" fmla="*/ 168 h 732"/>
                  <a:gd name="T78" fmla="*/ 198 w 258"/>
                  <a:gd name="T79" fmla="*/ 144 h 732"/>
                  <a:gd name="T80" fmla="*/ 204 w 258"/>
                  <a:gd name="T81" fmla="*/ 126 h 732"/>
                  <a:gd name="T82" fmla="*/ 210 w 258"/>
                  <a:gd name="T83" fmla="*/ 114 h 732"/>
                  <a:gd name="T84" fmla="*/ 216 w 258"/>
                  <a:gd name="T85" fmla="*/ 96 h 732"/>
                  <a:gd name="T86" fmla="*/ 222 w 258"/>
                  <a:gd name="T87" fmla="*/ 84 h 732"/>
                  <a:gd name="T88" fmla="*/ 228 w 258"/>
                  <a:gd name="T89" fmla="*/ 72 h 732"/>
                  <a:gd name="T90" fmla="*/ 228 w 258"/>
                  <a:gd name="T91" fmla="*/ 60 h 732"/>
                  <a:gd name="T92" fmla="*/ 234 w 258"/>
                  <a:gd name="T93" fmla="*/ 54 h 732"/>
                  <a:gd name="T94" fmla="*/ 240 w 258"/>
                  <a:gd name="T95" fmla="*/ 48 h 732"/>
                  <a:gd name="T96" fmla="*/ 246 w 258"/>
                  <a:gd name="T97" fmla="*/ 36 h 732"/>
                  <a:gd name="T98" fmla="*/ 252 w 258"/>
                  <a:gd name="T99" fmla="*/ 30 h 732"/>
                  <a:gd name="T100" fmla="*/ 258 w 258"/>
                  <a:gd name="T101" fmla="*/ 24 h 7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58" h="732">
                    <a:moveTo>
                      <a:pt x="0" y="540"/>
                    </a:moveTo>
                    <a:lnTo>
                      <a:pt x="0" y="726"/>
                    </a:lnTo>
                    <a:lnTo>
                      <a:pt x="0" y="426"/>
                    </a:lnTo>
                    <a:lnTo>
                      <a:pt x="0" y="594"/>
                    </a:lnTo>
                    <a:lnTo>
                      <a:pt x="0" y="552"/>
                    </a:lnTo>
                    <a:lnTo>
                      <a:pt x="6" y="0"/>
                    </a:lnTo>
                    <a:lnTo>
                      <a:pt x="6" y="96"/>
                    </a:lnTo>
                    <a:lnTo>
                      <a:pt x="6" y="486"/>
                    </a:lnTo>
                    <a:lnTo>
                      <a:pt x="6" y="672"/>
                    </a:lnTo>
                    <a:lnTo>
                      <a:pt x="6" y="462"/>
                    </a:lnTo>
                    <a:lnTo>
                      <a:pt x="6" y="0"/>
                    </a:lnTo>
                    <a:lnTo>
                      <a:pt x="12" y="636"/>
                    </a:lnTo>
                    <a:lnTo>
                      <a:pt x="12" y="114"/>
                    </a:lnTo>
                    <a:lnTo>
                      <a:pt x="12" y="702"/>
                    </a:lnTo>
                    <a:lnTo>
                      <a:pt x="12" y="18"/>
                    </a:lnTo>
                    <a:lnTo>
                      <a:pt x="12" y="426"/>
                    </a:lnTo>
                    <a:lnTo>
                      <a:pt x="12" y="702"/>
                    </a:lnTo>
                    <a:lnTo>
                      <a:pt x="18" y="192"/>
                    </a:lnTo>
                    <a:lnTo>
                      <a:pt x="18" y="24"/>
                    </a:lnTo>
                    <a:lnTo>
                      <a:pt x="18" y="414"/>
                    </a:lnTo>
                    <a:lnTo>
                      <a:pt x="18" y="720"/>
                    </a:lnTo>
                    <a:lnTo>
                      <a:pt x="18" y="612"/>
                    </a:lnTo>
                    <a:lnTo>
                      <a:pt x="18" y="276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24" y="228"/>
                    </a:lnTo>
                    <a:lnTo>
                      <a:pt x="24" y="486"/>
                    </a:lnTo>
                    <a:lnTo>
                      <a:pt x="24" y="672"/>
                    </a:lnTo>
                    <a:lnTo>
                      <a:pt x="24" y="732"/>
                    </a:lnTo>
                    <a:lnTo>
                      <a:pt x="30" y="666"/>
                    </a:lnTo>
                    <a:lnTo>
                      <a:pt x="30" y="516"/>
                    </a:lnTo>
                    <a:lnTo>
                      <a:pt x="30" y="336"/>
                    </a:lnTo>
                    <a:lnTo>
                      <a:pt x="30" y="174"/>
                    </a:lnTo>
                    <a:lnTo>
                      <a:pt x="30" y="54"/>
                    </a:lnTo>
                    <a:lnTo>
                      <a:pt x="30" y="0"/>
                    </a:lnTo>
                    <a:lnTo>
                      <a:pt x="36" y="12"/>
                    </a:lnTo>
                    <a:lnTo>
                      <a:pt x="36" y="66"/>
                    </a:lnTo>
                    <a:lnTo>
                      <a:pt x="36" y="162"/>
                    </a:lnTo>
                    <a:lnTo>
                      <a:pt x="36" y="276"/>
                    </a:lnTo>
                    <a:lnTo>
                      <a:pt x="36" y="390"/>
                    </a:lnTo>
                    <a:lnTo>
                      <a:pt x="36" y="498"/>
                    </a:lnTo>
                    <a:lnTo>
                      <a:pt x="42" y="594"/>
                    </a:lnTo>
                    <a:lnTo>
                      <a:pt x="42" y="660"/>
                    </a:lnTo>
                    <a:lnTo>
                      <a:pt x="42" y="708"/>
                    </a:lnTo>
                    <a:lnTo>
                      <a:pt x="42" y="732"/>
                    </a:lnTo>
                    <a:lnTo>
                      <a:pt x="42" y="732"/>
                    </a:lnTo>
                    <a:lnTo>
                      <a:pt x="42" y="708"/>
                    </a:lnTo>
                    <a:lnTo>
                      <a:pt x="48" y="672"/>
                    </a:lnTo>
                    <a:lnTo>
                      <a:pt x="48" y="624"/>
                    </a:lnTo>
                    <a:lnTo>
                      <a:pt x="48" y="564"/>
                    </a:lnTo>
                    <a:lnTo>
                      <a:pt x="48" y="504"/>
                    </a:lnTo>
                    <a:lnTo>
                      <a:pt x="48" y="438"/>
                    </a:lnTo>
                    <a:lnTo>
                      <a:pt x="48" y="372"/>
                    </a:lnTo>
                    <a:lnTo>
                      <a:pt x="54" y="306"/>
                    </a:lnTo>
                    <a:lnTo>
                      <a:pt x="54" y="246"/>
                    </a:lnTo>
                    <a:lnTo>
                      <a:pt x="54" y="192"/>
                    </a:lnTo>
                    <a:lnTo>
                      <a:pt x="54" y="144"/>
                    </a:lnTo>
                    <a:lnTo>
                      <a:pt x="54" y="102"/>
                    </a:lnTo>
                    <a:lnTo>
                      <a:pt x="54" y="66"/>
                    </a:lnTo>
                    <a:lnTo>
                      <a:pt x="60" y="42"/>
                    </a:lnTo>
                    <a:lnTo>
                      <a:pt x="60" y="18"/>
                    </a:lnTo>
                    <a:lnTo>
                      <a:pt x="60" y="6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12"/>
                    </a:lnTo>
                    <a:lnTo>
                      <a:pt x="66" y="24"/>
                    </a:lnTo>
                    <a:lnTo>
                      <a:pt x="66" y="42"/>
                    </a:lnTo>
                    <a:lnTo>
                      <a:pt x="66" y="66"/>
                    </a:lnTo>
                    <a:lnTo>
                      <a:pt x="66" y="90"/>
                    </a:lnTo>
                    <a:lnTo>
                      <a:pt x="66" y="114"/>
                    </a:lnTo>
                    <a:lnTo>
                      <a:pt x="72" y="138"/>
                    </a:lnTo>
                    <a:lnTo>
                      <a:pt x="72" y="168"/>
                    </a:lnTo>
                    <a:lnTo>
                      <a:pt x="72" y="198"/>
                    </a:lnTo>
                    <a:lnTo>
                      <a:pt x="72" y="228"/>
                    </a:lnTo>
                    <a:lnTo>
                      <a:pt x="72" y="258"/>
                    </a:lnTo>
                    <a:lnTo>
                      <a:pt x="78" y="288"/>
                    </a:lnTo>
                    <a:lnTo>
                      <a:pt x="78" y="318"/>
                    </a:lnTo>
                    <a:lnTo>
                      <a:pt x="78" y="348"/>
                    </a:lnTo>
                    <a:lnTo>
                      <a:pt x="78" y="378"/>
                    </a:lnTo>
                    <a:lnTo>
                      <a:pt x="78" y="408"/>
                    </a:lnTo>
                    <a:lnTo>
                      <a:pt x="78" y="432"/>
                    </a:lnTo>
                    <a:lnTo>
                      <a:pt x="84" y="462"/>
                    </a:lnTo>
                    <a:lnTo>
                      <a:pt x="84" y="486"/>
                    </a:lnTo>
                    <a:lnTo>
                      <a:pt x="84" y="510"/>
                    </a:lnTo>
                    <a:lnTo>
                      <a:pt x="84" y="534"/>
                    </a:lnTo>
                    <a:lnTo>
                      <a:pt x="84" y="552"/>
                    </a:lnTo>
                    <a:lnTo>
                      <a:pt x="84" y="576"/>
                    </a:lnTo>
                    <a:lnTo>
                      <a:pt x="90" y="594"/>
                    </a:lnTo>
                    <a:lnTo>
                      <a:pt x="90" y="612"/>
                    </a:lnTo>
                    <a:lnTo>
                      <a:pt x="90" y="630"/>
                    </a:lnTo>
                    <a:lnTo>
                      <a:pt x="90" y="642"/>
                    </a:lnTo>
                    <a:lnTo>
                      <a:pt x="90" y="654"/>
                    </a:lnTo>
                    <a:lnTo>
                      <a:pt x="90" y="666"/>
                    </a:lnTo>
                    <a:lnTo>
                      <a:pt x="96" y="678"/>
                    </a:lnTo>
                    <a:lnTo>
                      <a:pt x="96" y="690"/>
                    </a:lnTo>
                    <a:lnTo>
                      <a:pt x="96" y="696"/>
                    </a:lnTo>
                    <a:lnTo>
                      <a:pt x="96" y="708"/>
                    </a:lnTo>
                    <a:lnTo>
                      <a:pt x="96" y="714"/>
                    </a:lnTo>
                    <a:lnTo>
                      <a:pt x="96" y="720"/>
                    </a:lnTo>
                    <a:lnTo>
                      <a:pt x="102" y="726"/>
                    </a:lnTo>
                    <a:lnTo>
                      <a:pt x="102" y="726"/>
                    </a:lnTo>
                    <a:lnTo>
                      <a:pt x="102" y="732"/>
                    </a:lnTo>
                    <a:lnTo>
                      <a:pt x="102" y="732"/>
                    </a:lnTo>
                    <a:lnTo>
                      <a:pt x="102" y="732"/>
                    </a:lnTo>
                    <a:lnTo>
                      <a:pt x="102" y="732"/>
                    </a:lnTo>
                    <a:lnTo>
                      <a:pt x="108" y="732"/>
                    </a:lnTo>
                    <a:lnTo>
                      <a:pt x="108" y="732"/>
                    </a:lnTo>
                    <a:lnTo>
                      <a:pt x="108" y="732"/>
                    </a:lnTo>
                    <a:lnTo>
                      <a:pt x="108" y="726"/>
                    </a:lnTo>
                    <a:lnTo>
                      <a:pt x="108" y="726"/>
                    </a:lnTo>
                    <a:lnTo>
                      <a:pt x="108" y="720"/>
                    </a:lnTo>
                    <a:lnTo>
                      <a:pt x="114" y="720"/>
                    </a:lnTo>
                    <a:lnTo>
                      <a:pt x="114" y="714"/>
                    </a:lnTo>
                    <a:lnTo>
                      <a:pt x="114" y="708"/>
                    </a:lnTo>
                    <a:lnTo>
                      <a:pt x="114" y="702"/>
                    </a:lnTo>
                    <a:lnTo>
                      <a:pt x="114" y="702"/>
                    </a:lnTo>
                    <a:lnTo>
                      <a:pt x="114" y="696"/>
                    </a:lnTo>
                    <a:lnTo>
                      <a:pt x="120" y="690"/>
                    </a:lnTo>
                    <a:lnTo>
                      <a:pt x="120" y="678"/>
                    </a:lnTo>
                    <a:lnTo>
                      <a:pt x="120" y="672"/>
                    </a:lnTo>
                    <a:lnTo>
                      <a:pt x="120" y="666"/>
                    </a:lnTo>
                    <a:lnTo>
                      <a:pt x="120" y="660"/>
                    </a:lnTo>
                    <a:lnTo>
                      <a:pt x="120" y="654"/>
                    </a:lnTo>
                    <a:lnTo>
                      <a:pt x="126" y="642"/>
                    </a:lnTo>
                    <a:lnTo>
                      <a:pt x="126" y="636"/>
                    </a:lnTo>
                    <a:lnTo>
                      <a:pt x="126" y="630"/>
                    </a:lnTo>
                    <a:lnTo>
                      <a:pt x="126" y="618"/>
                    </a:lnTo>
                    <a:lnTo>
                      <a:pt x="126" y="612"/>
                    </a:lnTo>
                    <a:lnTo>
                      <a:pt x="126" y="606"/>
                    </a:lnTo>
                    <a:lnTo>
                      <a:pt x="132" y="594"/>
                    </a:lnTo>
                    <a:lnTo>
                      <a:pt x="132" y="588"/>
                    </a:lnTo>
                    <a:lnTo>
                      <a:pt x="132" y="582"/>
                    </a:lnTo>
                    <a:lnTo>
                      <a:pt x="132" y="570"/>
                    </a:lnTo>
                    <a:lnTo>
                      <a:pt x="132" y="564"/>
                    </a:lnTo>
                    <a:lnTo>
                      <a:pt x="132" y="552"/>
                    </a:lnTo>
                    <a:lnTo>
                      <a:pt x="138" y="546"/>
                    </a:lnTo>
                    <a:lnTo>
                      <a:pt x="138" y="534"/>
                    </a:lnTo>
                    <a:lnTo>
                      <a:pt x="138" y="528"/>
                    </a:lnTo>
                    <a:lnTo>
                      <a:pt x="138" y="522"/>
                    </a:lnTo>
                    <a:lnTo>
                      <a:pt x="138" y="510"/>
                    </a:lnTo>
                    <a:lnTo>
                      <a:pt x="138" y="504"/>
                    </a:lnTo>
                    <a:lnTo>
                      <a:pt x="144" y="492"/>
                    </a:lnTo>
                    <a:lnTo>
                      <a:pt x="144" y="486"/>
                    </a:lnTo>
                    <a:lnTo>
                      <a:pt x="144" y="480"/>
                    </a:lnTo>
                    <a:lnTo>
                      <a:pt x="144" y="468"/>
                    </a:lnTo>
                    <a:lnTo>
                      <a:pt x="144" y="462"/>
                    </a:lnTo>
                    <a:lnTo>
                      <a:pt x="150" y="450"/>
                    </a:lnTo>
                    <a:lnTo>
                      <a:pt x="150" y="444"/>
                    </a:lnTo>
                    <a:lnTo>
                      <a:pt x="150" y="438"/>
                    </a:lnTo>
                    <a:lnTo>
                      <a:pt x="150" y="426"/>
                    </a:lnTo>
                    <a:lnTo>
                      <a:pt x="150" y="420"/>
                    </a:lnTo>
                    <a:lnTo>
                      <a:pt x="150" y="414"/>
                    </a:lnTo>
                    <a:lnTo>
                      <a:pt x="156" y="402"/>
                    </a:lnTo>
                    <a:lnTo>
                      <a:pt x="156" y="396"/>
                    </a:lnTo>
                    <a:lnTo>
                      <a:pt x="156" y="390"/>
                    </a:lnTo>
                    <a:lnTo>
                      <a:pt x="156" y="384"/>
                    </a:lnTo>
                    <a:lnTo>
                      <a:pt x="156" y="372"/>
                    </a:lnTo>
                    <a:lnTo>
                      <a:pt x="156" y="366"/>
                    </a:lnTo>
                    <a:lnTo>
                      <a:pt x="162" y="360"/>
                    </a:lnTo>
                    <a:lnTo>
                      <a:pt x="162" y="354"/>
                    </a:lnTo>
                    <a:lnTo>
                      <a:pt x="162" y="348"/>
                    </a:lnTo>
                    <a:lnTo>
                      <a:pt x="162" y="336"/>
                    </a:lnTo>
                    <a:lnTo>
                      <a:pt x="162" y="330"/>
                    </a:lnTo>
                    <a:lnTo>
                      <a:pt x="162" y="324"/>
                    </a:lnTo>
                    <a:lnTo>
                      <a:pt x="168" y="318"/>
                    </a:lnTo>
                    <a:lnTo>
                      <a:pt x="168" y="312"/>
                    </a:lnTo>
                    <a:lnTo>
                      <a:pt x="168" y="306"/>
                    </a:lnTo>
                    <a:lnTo>
                      <a:pt x="168" y="300"/>
                    </a:lnTo>
                    <a:lnTo>
                      <a:pt x="168" y="294"/>
                    </a:lnTo>
                    <a:lnTo>
                      <a:pt x="168" y="288"/>
                    </a:lnTo>
                    <a:lnTo>
                      <a:pt x="174" y="282"/>
                    </a:lnTo>
                    <a:lnTo>
                      <a:pt x="174" y="276"/>
                    </a:lnTo>
                    <a:lnTo>
                      <a:pt x="174" y="270"/>
                    </a:lnTo>
                    <a:lnTo>
                      <a:pt x="174" y="264"/>
                    </a:lnTo>
                    <a:lnTo>
                      <a:pt x="174" y="258"/>
                    </a:lnTo>
                    <a:lnTo>
                      <a:pt x="174" y="252"/>
                    </a:lnTo>
                    <a:lnTo>
                      <a:pt x="180" y="246"/>
                    </a:lnTo>
                    <a:lnTo>
                      <a:pt x="180" y="240"/>
                    </a:lnTo>
                    <a:lnTo>
                      <a:pt x="180" y="234"/>
                    </a:lnTo>
                    <a:lnTo>
                      <a:pt x="180" y="228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6" y="216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86" y="198"/>
                    </a:lnTo>
                    <a:lnTo>
                      <a:pt x="186" y="198"/>
                    </a:lnTo>
                    <a:lnTo>
                      <a:pt x="186" y="192"/>
                    </a:lnTo>
                    <a:lnTo>
                      <a:pt x="192" y="186"/>
                    </a:lnTo>
                    <a:lnTo>
                      <a:pt x="192" y="180"/>
                    </a:lnTo>
                    <a:lnTo>
                      <a:pt x="192" y="180"/>
                    </a:lnTo>
                    <a:lnTo>
                      <a:pt x="192" y="174"/>
                    </a:lnTo>
                    <a:lnTo>
                      <a:pt x="192" y="168"/>
                    </a:lnTo>
                    <a:lnTo>
                      <a:pt x="192" y="168"/>
                    </a:lnTo>
                    <a:lnTo>
                      <a:pt x="198" y="162"/>
                    </a:lnTo>
                    <a:lnTo>
                      <a:pt x="198" y="156"/>
                    </a:lnTo>
                    <a:lnTo>
                      <a:pt x="198" y="156"/>
                    </a:lnTo>
                    <a:lnTo>
                      <a:pt x="198" y="150"/>
                    </a:lnTo>
                    <a:lnTo>
                      <a:pt x="198" y="144"/>
                    </a:lnTo>
                    <a:lnTo>
                      <a:pt x="198" y="144"/>
                    </a:lnTo>
                    <a:lnTo>
                      <a:pt x="204" y="138"/>
                    </a:lnTo>
                    <a:lnTo>
                      <a:pt x="204" y="138"/>
                    </a:lnTo>
                    <a:lnTo>
                      <a:pt x="204" y="132"/>
                    </a:lnTo>
                    <a:lnTo>
                      <a:pt x="204" y="126"/>
                    </a:lnTo>
                    <a:lnTo>
                      <a:pt x="204" y="126"/>
                    </a:lnTo>
                    <a:lnTo>
                      <a:pt x="204" y="120"/>
                    </a:lnTo>
                    <a:lnTo>
                      <a:pt x="210" y="120"/>
                    </a:lnTo>
                    <a:lnTo>
                      <a:pt x="210" y="114"/>
                    </a:lnTo>
                    <a:lnTo>
                      <a:pt x="210" y="114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2"/>
                    </a:lnTo>
                    <a:lnTo>
                      <a:pt x="216" y="102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22" y="90"/>
                    </a:lnTo>
                    <a:lnTo>
                      <a:pt x="222" y="84"/>
                    </a:lnTo>
                    <a:lnTo>
                      <a:pt x="222" y="84"/>
                    </a:lnTo>
                    <a:lnTo>
                      <a:pt x="222" y="78"/>
                    </a:lnTo>
                    <a:lnTo>
                      <a:pt x="222" y="78"/>
                    </a:lnTo>
                    <a:lnTo>
                      <a:pt x="222" y="78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28" y="66"/>
                    </a:lnTo>
                    <a:lnTo>
                      <a:pt x="228" y="66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40" y="48"/>
                    </a:lnTo>
                    <a:lnTo>
                      <a:pt x="240" y="48"/>
                    </a:lnTo>
                    <a:lnTo>
                      <a:pt x="240" y="48"/>
                    </a:lnTo>
                    <a:lnTo>
                      <a:pt x="240" y="48"/>
                    </a:lnTo>
                    <a:lnTo>
                      <a:pt x="240" y="42"/>
                    </a:lnTo>
                    <a:lnTo>
                      <a:pt x="240" y="42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52" y="30"/>
                    </a:lnTo>
                    <a:lnTo>
                      <a:pt x="252" y="30"/>
                    </a:lnTo>
                    <a:lnTo>
                      <a:pt x="252" y="30"/>
                    </a:lnTo>
                    <a:lnTo>
                      <a:pt x="252" y="30"/>
                    </a:lnTo>
                    <a:lnTo>
                      <a:pt x="252" y="30"/>
                    </a:lnTo>
                    <a:lnTo>
                      <a:pt x="252" y="24"/>
                    </a:lnTo>
                    <a:lnTo>
                      <a:pt x="258" y="24"/>
                    </a:lnTo>
                    <a:lnTo>
                      <a:pt x="258" y="24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48"/>
              <p:cNvSpPr>
                <a:spLocks/>
              </p:cNvSpPr>
              <p:nvPr/>
            </p:nvSpPr>
            <p:spPr bwMode="auto">
              <a:xfrm>
                <a:off x="4913" y="1885"/>
                <a:ext cx="271" cy="59"/>
              </a:xfrm>
              <a:custGeom>
                <a:avLst/>
                <a:gdLst>
                  <a:gd name="T0" fmla="*/ 0 w 246"/>
                  <a:gd name="T1" fmla="*/ 24 h 54"/>
                  <a:gd name="T2" fmla="*/ 6 w 246"/>
                  <a:gd name="T3" fmla="*/ 18 h 54"/>
                  <a:gd name="T4" fmla="*/ 12 w 246"/>
                  <a:gd name="T5" fmla="*/ 12 h 54"/>
                  <a:gd name="T6" fmla="*/ 12 w 246"/>
                  <a:gd name="T7" fmla="*/ 12 h 54"/>
                  <a:gd name="T8" fmla="*/ 18 w 246"/>
                  <a:gd name="T9" fmla="*/ 12 h 54"/>
                  <a:gd name="T10" fmla="*/ 24 w 246"/>
                  <a:gd name="T11" fmla="*/ 6 h 54"/>
                  <a:gd name="T12" fmla="*/ 24 w 246"/>
                  <a:gd name="T13" fmla="*/ 6 h 54"/>
                  <a:gd name="T14" fmla="*/ 30 w 246"/>
                  <a:gd name="T15" fmla="*/ 6 h 54"/>
                  <a:gd name="T16" fmla="*/ 36 w 246"/>
                  <a:gd name="T17" fmla="*/ 0 h 54"/>
                  <a:gd name="T18" fmla="*/ 36 w 246"/>
                  <a:gd name="T19" fmla="*/ 0 h 54"/>
                  <a:gd name="T20" fmla="*/ 42 w 246"/>
                  <a:gd name="T21" fmla="*/ 0 h 54"/>
                  <a:gd name="T22" fmla="*/ 48 w 246"/>
                  <a:gd name="T23" fmla="*/ 0 h 54"/>
                  <a:gd name="T24" fmla="*/ 48 w 246"/>
                  <a:gd name="T25" fmla="*/ 0 h 54"/>
                  <a:gd name="T26" fmla="*/ 54 w 246"/>
                  <a:gd name="T27" fmla="*/ 0 h 54"/>
                  <a:gd name="T28" fmla="*/ 60 w 246"/>
                  <a:gd name="T29" fmla="*/ 0 h 54"/>
                  <a:gd name="T30" fmla="*/ 60 w 246"/>
                  <a:gd name="T31" fmla="*/ 0 h 54"/>
                  <a:gd name="T32" fmla="*/ 66 w 246"/>
                  <a:gd name="T33" fmla="*/ 0 h 54"/>
                  <a:gd name="T34" fmla="*/ 72 w 246"/>
                  <a:gd name="T35" fmla="*/ 0 h 54"/>
                  <a:gd name="T36" fmla="*/ 72 w 246"/>
                  <a:gd name="T37" fmla="*/ 0 h 54"/>
                  <a:gd name="T38" fmla="*/ 78 w 246"/>
                  <a:gd name="T39" fmla="*/ 0 h 54"/>
                  <a:gd name="T40" fmla="*/ 84 w 246"/>
                  <a:gd name="T41" fmla="*/ 0 h 54"/>
                  <a:gd name="T42" fmla="*/ 84 w 246"/>
                  <a:gd name="T43" fmla="*/ 0 h 54"/>
                  <a:gd name="T44" fmla="*/ 90 w 246"/>
                  <a:gd name="T45" fmla="*/ 0 h 54"/>
                  <a:gd name="T46" fmla="*/ 96 w 246"/>
                  <a:gd name="T47" fmla="*/ 0 h 54"/>
                  <a:gd name="T48" fmla="*/ 96 w 246"/>
                  <a:gd name="T49" fmla="*/ 0 h 54"/>
                  <a:gd name="T50" fmla="*/ 102 w 246"/>
                  <a:gd name="T51" fmla="*/ 6 h 54"/>
                  <a:gd name="T52" fmla="*/ 108 w 246"/>
                  <a:gd name="T53" fmla="*/ 6 h 54"/>
                  <a:gd name="T54" fmla="*/ 114 w 246"/>
                  <a:gd name="T55" fmla="*/ 6 h 54"/>
                  <a:gd name="T56" fmla="*/ 114 w 246"/>
                  <a:gd name="T57" fmla="*/ 6 h 54"/>
                  <a:gd name="T58" fmla="*/ 120 w 246"/>
                  <a:gd name="T59" fmla="*/ 6 h 54"/>
                  <a:gd name="T60" fmla="*/ 126 w 246"/>
                  <a:gd name="T61" fmla="*/ 12 h 54"/>
                  <a:gd name="T62" fmla="*/ 126 w 246"/>
                  <a:gd name="T63" fmla="*/ 12 h 54"/>
                  <a:gd name="T64" fmla="*/ 132 w 246"/>
                  <a:gd name="T65" fmla="*/ 12 h 54"/>
                  <a:gd name="T66" fmla="*/ 138 w 246"/>
                  <a:gd name="T67" fmla="*/ 12 h 54"/>
                  <a:gd name="T68" fmla="*/ 138 w 246"/>
                  <a:gd name="T69" fmla="*/ 12 h 54"/>
                  <a:gd name="T70" fmla="*/ 144 w 246"/>
                  <a:gd name="T71" fmla="*/ 18 h 54"/>
                  <a:gd name="T72" fmla="*/ 150 w 246"/>
                  <a:gd name="T73" fmla="*/ 18 h 54"/>
                  <a:gd name="T74" fmla="*/ 150 w 246"/>
                  <a:gd name="T75" fmla="*/ 18 h 54"/>
                  <a:gd name="T76" fmla="*/ 156 w 246"/>
                  <a:gd name="T77" fmla="*/ 18 h 54"/>
                  <a:gd name="T78" fmla="*/ 162 w 246"/>
                  <a:gd name="T79" fmla="*/ 24 h 54"/>
                  <a:gd name="T80" fmla="*/ 162 w 246"/>
                  <a:gd name="T81" fmla="*/ 24 h 54"/>
                  <a:gd name="T82" fmla="*/ 168 w 246"/>
                  <a:gd name="T83" fmla="*/ 24 h 54"/>
                  <a:gd name="T84" fmla="*/ 174 w 246"/>
                  <a:gd name="T85" fmla="*/ 30 h 54"/>
                  <a:gd name="T86" fmla="*/ 174 w 246"/>
                  <a:gd name="T87" fmla="*/ 30 h 54"/>
                  <a:gd name="T88" fmla="*/ 180 w 246"/>
                  <a:gd name="T89" fmla="*/ 30 h 54"/>
                  <a:gd name="T90" fmla="*/ 186 w 246"/>
                  <a:gd name="T91" fmla="*/ 30 h 54"/>
                  <a:gd name="T92" fmla="*/ 186 w 246"/>
                  <a:gd name="T93" fmla="*/ 36 h 54"/>
                  <a:gd name="T94" fmla="*/ 192 w 246"/>
                  <a:gd name="T95" fmla="*/ 36 h 54"/>
                  <a:gd name="T96" fmla="*/ 198 w 246"/>
                  <a:gd name="T97" fmla="*/ 36 h 54"/>
                  <a:gd name="T98" fmla="*/ 198 w 246"/>
                  <a:gd name="T99" fmla="*/ 36 h 54"/>
                  <a:gd name="T100" fmla="*/ 204 w 246"/>
                  <a:gd name="T101" fmla="*/ 42 h 54"/>
                  <a:gd name="T102" fmla="*/ 210 w 246"/>
                  <a:gd name="T103" fmla="*/ 42 h 54"/>
                  <a:gd name="T104" fmla="*/ 210 w 246"/>
                  <a:gd name="T105" fmla="*/ 42 h 54"/>
                  <a:gd name="T106" fmla="*/ 216 w 246"/>
                  <a:gd name="T107" fmla="*/ 42 h 54"/>
                  <a:gd name="T108" fmla="*/ 222 w 246"/>
                  <a:gd name="T109" fmla="*/ 48 h 54"/>
                  <a:gd name="T110" fmla="*/ 222 w 246"/>
                  <a:gd name="T111" fmla="*/ 48 h 54"/>
                  <a:gd name="T112" fmla="*/ 228 w 246"/>
                  <a:gd name="T113" fmla="*/ 48 h 54"/>
                  <a:gd name="T114" fmla="*/ 234 w 246"/>
                  <a:gd name="T115" fmla="*/ 54 h 54"/>
                  <a:gd name="T116" fmla="*/ 234 w 246"/>
                  <a:gd name="T117" fmla="*/ 54 h 54"/>
                  <a:gd name="T118" fmla="*/ 240 w 246"/>
                  <a:gd name="T119" fmla="*/ 54 h 54"/>
                  <a:gd name="T120" fmla="*/ 246 w 246"/>
                  <a:gd name="T121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46" h="54">
                    <a:moveTo>
                      <a:pt x="0" y="24"/>
                    </a:move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12"/>
                    </a:lnTo>
                    <a:lnTo>
                      <a:pt x="126" y="12"/>
                    </a:lnTo>
                    <a:lnTo>
                      <a:pt x="126" y="12"/>
                    </a:lnTo>
                    <a:lnTo>
                      <a:pt x="126" y="12"/>
                    </a:lnTo>
                    <a:lnTo>
                      <a:pt x="126" y="12"/>
                    </a:lnTo>
                    <a:lnTo>
                      <a:pt x="126" y="12"/>
                    </a:lnTo>
                    <a:lnTo>
                      <a:pt x="126" y="12"/>
                    </a:lnTo>
                    <a:lnTo>
                      <a:pt x="132" y="12"/>
                    </a:lnTo>
                    <a:lnTo>
                      <a:pt x="132" y="12"/>
                    </a:lnTo>
                    <a:lnTo>
                      <a:pt x="132" y="12"/>
                    </a:lnTo>
                    <a:lnTo>
                      <a:pt x="132" y="12"/>
                    </a:lnTo>
                    <a:lnTo>
                      <a:pt x="132" y="12"/>
                    </a:lnTo>
                    <a:lnTo>
                      <a:pt x="132" y="12"/>
                    </a:lnTo>
                    <a:lnTo>
                      <a:pt x="138" y="12"/>
                    </a:lnTo>
                    <a:lnTo>
                      <a:pt x="138" y="12"/>
                    </a:lnTo>
                    <a:lnTo>
                      <a:pt x="138" y="12"/>
                    </a:lnTo>
                    <a:lnTo>
                      <a:pt x="138" y="12"/>
                    </a:lnTo>
                    <a:lnTo>
                      <a:pt x="138" y="12"/>
                    </a:lnTo>
                    <a:lnTo>
                      <a:pt x="138" y="18"/>
                    </a:lnTo>
                    <a:lnTo>
                      <a:pt x="144" y="18"/>
                    </a:lnTo>
                    <a:lnTo>
                      <a:pt x="144" y="18"/>
                    </a:lnTo>
                    <a:lnTo>
                      <a:pt x="144" y="18"/>
                    </a:lnTo>
                    <a:lnTo>
                      <a:pt x="144" y="18"/>
                    </a:lnTo>
                    <a:lnTo>
                      <a:pt x="144" y="18"/>
                    </a:lnTo>
                    <a:lnTo>
                      <a:pt x="144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6" y="18"/>
                    </a:lnTo>
                    <a:lnTo>
                      <a:pt x="156" y="18"/>
                    </a:lnTo>
                    <a:lnTo>
                      <a:pt x="156" y="18"/>
                    </a:lnTo>
                    <a:lnTo>
                      <a:pt x="156" y="24"/>
                    </a:lnTo>
                    <a:lnTo>
                      <a:pt x="156" y="24"/>
                    </a:lnTo>
                    <a:lnTo>
                      <a:pt x="156" y="24"/>
                    </a:lnTo>
                    <a:lnTo>
                      <a:pt x="162" y="24"/>
                    </a:lnTo>
                    <a:lnTo>
                      <a:pt x="162" y="24"/>
                    </a:lnTo>
                    <a:lnTo>
                      <a:pt x="162" y="24"/>
                    </a:lnTo>
                    <a:lnTo>
                      <a:pt x="162" y="24"/>
                    </a:lnTo>
                    <a:lnTo>
                      <a:pt x="162" y="24"/>
                    </a:lnTo>
                    <a:lnTo>
                      <a:pt x="162" y="24"/>
                    </a:lnTo>
                    <a:lnTo>
                      <a:pt x="168" y="24"/>
                    </a:lnTo>
                    <a:lnTo>
                      <a:pt x="168" y="24"/>
                    </a:lnTo>
                    <a:lnTo>
                      <a:pt x="168" y="24"/>
                    </a:lnTo>
                    <a:lnTo>
                      <a:pt x="168" y="24"/>
                    </a:lnTo>
                    <a:lnTo>
                      <a:pt x="168" y="24"/>
                    </a:lnTo>
                    <a:lnTo>
                      <a:pt x="168" y="24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80" y="30"/>
                    </a:lnTo>
                    <a:lnTo>
                      <a:pt x="180" y="30"/>
                    </a:lnTo>
                    <a:lnTo>
                      <a:pt x="180" y="30"/>
                    </a:lnTo>
                    <a:lnTo>
                      <a:pt x="180" y="30"/>
                    </a:lnTo>
                    <a:lnTo>
                      <a:pt x="180" y="30"/>
                    </a:lnTo>
                    <a:lnTo>
                      <a:pt x="180" y="30"/>
                    </a:lnTo>
                    <a:lnTo>
                      <a:pt x="186" y="30"/>
                    </a:lnTo>
                    <a:lnTo>
                      <a:pt x="186" y="30"/>
                    </a:lnTo>
                    <a:lnTo>
                      <a:pt x="186" y="30"/>
                    </a:lnTo>
                    <a:lnTo>
                      <a:pt x="186" y="30"/>
                    </a:lnTo>
                    <a:lnTo>
                      <a:pt x="186" y="30"/>
                    </a:lnTo>
                    <a:lnTo>
                      <a:pt x="186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204" y="36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6" y="42"/>
                    </a:lnTo>
                    <a:lnTo>
                      <a:pt x="216" y="42"/>
                    </a:lnTo>
                    <a:lnTo>
                      <a:pt x="216" y="42"/>
                    </a:lnTo>
                    <a:lnTo>
                      <a:pt x="216" y="42"/>
                    </a:lnTo>
                    <a:lnTo>
                      <a:pt x="216" y="48"/>
                    </a:lnTo>
                    <a:lnTo>
                      <a:pt x="216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8" y="48"/>
                    </a:lnTo>
                    <a:lnTo>
                      <a:pt x="228" y="48"/>
                    </a:lnTo>
                    <a:lnTo>
                      <a:pt x="228" y="48"/>
                    </a:lnTo>
                    <a:lnTo>
                      <a:pt x="228" y="48"/>
                    </a:lnTo>
                    <a:lnTo>
                      <a:pt x="228" y="48"/>
                    </a:lnTo>
                    <a:lnTo>
                      <a:pt x="228" y="48"/>
                    </a:lnTo>
                    <a:lnTo>
                      <a:pt x="234" y="48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40" y="54"/>
                    </a:lnTo>
                    <a:lnTo>
                      <a:pt x="240" y="54"/>
                    </a:lnTo>
                    <a:lnTo>
                      <a:pt x="240" y="54"/>
                    </a:lnTo>
                    <a:lnTo>
                      <a:pt x="240" y="54"/>
                    </a:lnTo>
                    <a:lnTo>
                      <a:pt x="240" y="54"/>
                    </a:lnTo>
                    <a:lnTo>
                      <a:pt x="240" y="54"/>
                    </a:lnTo>
                    <a:lnTo>
                      <a:pt x="246" y="54"/>
                    </a:lnTo>
                    <a:lnTo>
                      <a:pt x="246" y="54"/>
                    </a:lnTo>
                    <a:lnTo>
                      <a:pt x="246" y="54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>
              <a:off x="4069" y="2288"/>
              <a:ext cx="111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Line 50"/>
            <p:cNvSpPr>
              <a:spLocks noChangeShapeType="1"/>
            </p:cNvSpPr>
            <p:nvPr/>
          </p:nvSpPr>
          <p:spPr bwMode="auto">
            <a:xfrm flipV="1">
              <a:off x="4630" y="1632"/>
              <a:ext cx="1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646141"/>
                </p:ext>
              </p:extLst>
            </p:nvPr>
          </p:nvGraphicFramePr>
          <p:xfrm>
            <a:off x="4493" y="2304"/>
            <a:ext cx="14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0" name="Equation" r:id="rId39" imgW="291960" imgH="317160" progId="Equation.DSMT4">
                    <p:embed/>
                  </p:oleObj>
                </mc:Choice>
                <mc:Fallback>
                  <p:oleObj name="Equation" r:id="rId39" imgW="291960" imgH="317160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2304"/>
                          <a:ext cx="148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91730"/>
              </p:ext>
            </p:extLst>
          </p:nvPr>
        </p:nvGraphicFramePr>
        <p:xfrm>
          <a:off x="1479550" y="487363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" name="Equation" r:id="rId41" imgW="2063160" imgH="447840" progId="Equation.DSMT4">
                  <p:embed/>
                </p:oleObj>
              </mc:Choice>
              <mc:Fallback>
                <p:oleObj name="Equation" r:id="rId41" imgW="2063160" imgH="44784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87363"/>
                        <a:ext cx="176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83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59525" y="741363"/>
            <a:ext cx="1439863" cy="1833561"/>
            <a:chOff x="4006" y="467"/>
            <a:chExt cx="907" cy="1155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 flipV="1">
              <a:off x="4625" y="75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4006" y="467"/>
              <a:ext cx="907" cy="907"/>
              <a:chOff x="4006" y="467"/>
              <a:chExt cx="907" cy="907"/>
            </a:xfrm>
          </p:grpSpPr>
          <p:sp>
            <p:nvSpPr>
              <p:cNvPr id="6" name="Line 5"/>
              <p:cNvSpPr>
                <a:spLocks noChangeShapeType="1"/>
              </p:cNvSpPr>
              <p:nvPr/>
            </p:nvSpPr>
            <p:spPr bwMode="auto">
              <a:xfrm flipV="1">
                <a:off x="4006" y="467"/>
                <a:ext cx="907" cy="907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" name="Oval 6"/>
              <p:cNvSpPr>
                <a:spLocks noChangeArrowheads="1"/>
              </p:cNvSpPr>
              <p:nvPr/>
            </p:nvSpPr>
            <p:spPr bwMode="auto">
              <a:xfrm>
                <a:off x="4581" y="742"/>
                <a:ext cx="57" cy="5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842249"/>
                </p:ext>
              </p:extLst>
            </p:nvPr>
          </p:nvGraphicFramePr>
          <p:xfrm>
            <a:off x="4562" y="1374"/>
            <a:ext cx="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1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1374"/>
                          <a:ext cx="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46059"/>
              </p:ext>
            </p:extLst>
          </p:nvPr>
        </p:nvGraphicFramePr>
        <p:xfrm>
          <a:off x="2116138" y="1581150"/>
          <a:ext cx="25225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2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581150"/>
                        <a:ext cx="25225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40390" y="1512094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显然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24860"/>
              </p:ext>
            </p:extLst>
          </p:nvPr>
        </p:nvGraphicFramePr>
        <p:xfrm>
          <a:off x="1046163" y="2489200"/>
          <a:ext cx="714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3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489200"/>
                        <a:ext cx="7143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52600" y="24336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其可去间断点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19898"/>
              </p:ext>
            </p:extLst>
          </p:nvPr>
        </p:nvGraphicFramePr>
        <p:xfrm>
          <a:off x="1093788" y="111125"/>
          <a:ext cx="3238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" name="Equation" r:id="rId9" imgW="3238200" imgH="1269720" progId="Equation.DSMT4">
                  <p:embed/>
                </p:oleObj>
              </mc:Choice>
              <mc:Fallback>
                <p:oleObj name="Equation" r:id="rId9" imgW="3238200" imgH="126972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1125"/>
                        <a:ext cx="32385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9563" y="457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4)</a:t>
            </a: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5965828" y="563563"/>
            <a:ext cx="2070101" cy="2028825"/>
            <a:chOff x="3758" y="355"/>
            <a:chExt cx="1304" cy="1278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006" y="137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4006" y="36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312322"/>
                </p:ext>
              </p:extLst>
            </p:nvPr>
          </p:nvGraphicFramePr>
          <p:xfrm>
            <a:off x="4913" y="1437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5" name="Equation" r:id="rId11" imgW="228600" imgH="304560" progId="Equation.DSMT4">
                    <p:embed/>
                  </p:oleObj>
                </mc:Choice>
                <mc:Fallback>
                  <p:oleObj name="Equation" r:id="rId11" imgW="228600" imgH="304560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" y="1437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593862"/>
                </p:ext>
              </p:extLst>
            </p:nvPr>
          </p:nvGraphicFramePr>
          <p:xfrm>
            <a:off x="3936" y="1433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6" name="Equation" r:id="rId13" imgW="291960" imgH="317160" progId="Equation.DSMT4">
                    <p:embed/>
                  </p:oleObj>
                </mc:Choice>
                <mc:Fallback>
                  <p:oleObj name="Equation" r:id="rId13" imgW="291960" imgH="317160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433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409186"/>
                </p:ext>
              </p:extLst>
            </p:nvPr>
          </p:nvGraphicFramePr>
          <p:xfrm>
            <a:off x="3758" y="355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7" name="Equation" r:id="rId15" imgW="253800" imgH="304560" progId="Equation.DSMT4">
                    <p:embed/>
                  </p:oleObj>
                </mc:Choice>
                <mc:Fallback>
                  <p:oleObj name="Equation" r:id="rId15" imgW="253800" imgH="304560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8" y="355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6129338" y="1508125"/>
            <a:ext cx="1247775" cy="431800"/>
            <a:chOff x="3861" y="950"/>
            <a:chExt cx="786" cy="272"/>
          </a:xfrm>
        </p:grpSpPr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4590" y="1059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4001" y="108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866264"/>
                </p:ext>
              </p:extLst>
            </p:nvPr>
          </p:nvGraphicFramePr>
          <p:xfrm>
            <a:off x="3861" y="950"/>
            <a:ext cx="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8" name="Equation" r:id="rId17" imgW="215640" imgH="431640" progId="Equation.DSMT4">
                    <p:embed/>
                  </p:oleObj>
                </mc:Choice>
                <mc:Fallback>
                  <p:oleObj name="Equation" r:id="rId17" imgW="215640" imgH="43164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950"/>
                          <a:ext cx="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6096003" y="993776"/>
            <a:ext cx="1179513" cy="393700"/>
            <a:chOff x="4297" y="1634"/>
            <a:chExt cx="743" cy="248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>
              <a:off x="4464" y="177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799299"/>
                </p:ext>
              </p:extLst>
            </p:nvPr>
          </p:nvGraphicFramePr>
          <p:xfrm>
            <a:off x="4297" y="1634"/>
            <a:ext cx="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9" name="Equation" r:id="rId19" imgW="152280" imgH="393480" progId="Equation.DSMT4">
                    <p:embed/>
                  </p:oleObj>
                </mc:Choice>
                <mc:Fallback>
                  <p:oleObj name="Equation" r:id="rId19" imgW="152280" imgH="393480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1634"/>
                          <a:ext cx="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287338" y="3155951"/>
            <a:ext cx="4338638" cy="1538288"/>
            <a:chOff x="181" y="1988"/>
            <a:chExt cx="2733" cy="969"/>
          </a:xfrm>
        </p:grpSpPr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81" y="2305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5) </a:t>
              </a:r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765" y="1988"/>
            <a:ext cx="2149" cy="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" name="Equation" r:id="rId21" imgW="1600200" imgH="711000" progId="Equation.DSMT4">
                    <p:embed/>
                  </p:oleObj>
                </mc:Choice>
                <mc:Fallback>
                  <p:oleObj name="Equation" r:id="rId21" imgW="1600200" imgH="711000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1988"/>
                          <a:ext cx="2149" cy="9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6248402" y="3092450"/>
            <a:ext cx="2560639" cy="2476500"/>
            <a:chOff x="3936" y="1948"/>
            <a:chExt cx="1613" cy="1560"/>
          </a:xfrm>
        </p:grpSpPr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V="1">
              <a:off x="3936" y="2784"/>
              <a:ext cx="1606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H="1" flipV="1">
              <a:off x="4726" y="1968"/>
              <a:ext cx="0" cy="1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3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899851"/>
                </p:ext>
              </p:extLst>
            </p:nvPr>
          </p:nvGraphicFramePr>
          <p:xfrm>
            <a:off x="5405" y="2850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" name="Equation" r:id="rId23" imgW="228600" imgH="304560" progId="Equation.DSMT4">
                    <p:embed/>
                  </p:oleObj>
                </mc:Choice>
                <mc:Fallback>
                  <p:oleObj name="Equation" r:id="rId23" imgW="228600" imgH="304560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5" y="2850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464924"/>
                </p:ext>
              </p:extLst>
            </p:nvPr>
          </p:nvGraphicFramePr>
          <p:xfrm>
            <a:off x="4749" y="19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" name="Equation" r:id="rId25" imgW="253800" imgH="304560" progId="Equation.DSMT4">
                    <p:embed/>
                  </p:oleObj>
                </mc:Choice>
                <mc:Fallback>
                  <p:oleObj name="Equation" r:id="rId25" imgW="253800" imgH="304560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19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567384"/>
                </p:ext>
              </p:extLst>
            </p:nvPr>
          </p:nvGraphicFramePr>
          <p:xfrm>
            <a:off x="4533" y="2863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" name="Equation" r:id="rId27" imgW="291960" imgH="317160" progId="Equation.DSMT4">
                    <p:embed/>
                  </p:oleObj>
                </mc:Choice>
                <mc:Fallback>
                  <p:oleObj name="Equation" r:id="rId27" imgW="291960" imgH="317160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2863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Oval 36"/>
          <p:cNvSpPr>
            <a:spLocks noChangeArrowheads="1"/>
          </p:cNvSpPr>
          <p:nvPr/>
        </p:nvSpPr>
        <p:spPr bwMode="auto">
          <a:xfrm>
            <a:off x="7467600" y="4367213"/>
            <a:ext cx="90488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7210425" y="3200403"/>
            <a:ext cx="1095375" cy="958851"/>
            <a:chOff x="4542" y="2016"/>
            <a:chExt cx="690" cy="604"/>
          </a:xfrm>
        </p:grpSpPr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V="1">
              <a:off x="4752" y="2016"/>
              <a:ext cx="480" cy="48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3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332060"/>
                </p:ext>
              </p:extLst>
            </p:nvPr>
          </p:nvGraphicFramePr>
          <p:xfrm>
            <a:off x="4542" y="2372"/>
            <a:ext cx="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" name="Equation" r:id="rId29" imgW="152280" imgH="393480" progId="Equation.DSMT4">
                    <p:embed/>
                  </p:oleObj>
                </mc:Choice>
                <mc:Fallback>
                  <p:oleObj name="Equation" r:id="rId29" imgW="152280" imgH="393480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2372"/>
                          <a:ext cx="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4704" y="2472"/>
              <a:ext cx="57" cy="5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6781803" y="4756150"/>
            <a:ext cx="1214438" cy="882650"/>
            <a:chOff x="4272" y="2996"/>
            <a:chExt cx="765" cy="556"/>
          </a:xfrm>
        </p:grpSpPr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4272" y="3072"/>
              <a:ext cx="480" cy="48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201454"/>
                </p:ext>
              </p:extLst>
            </p:nvPr>
          </p:nvGraphicFramePr>
          <p:xfrm>
            <a:off x="4789" y="2996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" name="Equation" r:id="rId31" imgW="393480" imgH="393480" progId="Equation.DSMT4">
                    <p:embed/>
                  </p:oleObj>
                </mc:Choice>
                <mc:Fallback>
                  <p:oleObj name="Equation" r:id="rId31" imgW="393480" imgH="393480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2996"/>
                          <a:ext cx="24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4"/>
            <p:cNvSpPr>
              <a:spLocks noChangeArrowheads="1"/>
            </p:cNvSpPr>
            <p:nvPr/>
          </p:nvSpPr>
          <p:spPr bwMode="auto">
            <a:xfrm>
              <a:off x="4704" y="3063"/>
              <a:ext cx="57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28703"/>
              </p:ext>
            </p:extLst>
          </p:nvPr>
        </p:nvGraphicFramePr>
        <p:xfrm>
          <a:off x="1148354" y="4907757"/>
          <a:ext cx="16509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" name="Equation" r:id="rId33" imgW="1650960" imgH="457200" progId="Equation.DSMT4">
                  <p:embed/>
                </p:oleObj>
              </mc:Choice>
              <mc:Fallback>
                <p:oleObj name="Equation" r:id="rId33" imgW="1650960" imgH="4572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354" y="4907757"/>
                        <a:ext cx="16509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74621"/>
              </p:ext>
            </p:extLst>
          </p:nvPr>
        </p:nvGraphicFramePr>
        <p:xfrm>
          <a:off x="3408512" y="4907757"/>
          <a:ext cx="13460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" name="Equation" r:id="rId35" imgW="1346040" imgH="457200" progId="Equation.DSMT4">
                  <p:embed/>
                </p:oleObj>
              </mc:Choice>
              <mc:Fallback>
                <p:oleObj name="Equation" r:id="rId35" imgW="1346040" imgH="4572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512" y="4907757"/>
                        <a:ext cx="134604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06388"/>
              </p:ext>
            </p:extLst>
          </p:nvPr>
        </p:nvGraphicFramePr>
        <p:xfrm>
          <a:off x="1115616" y="5753100"/>
          <a:ext cx="771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" name="Equation" r:id="rId37" imgW="355320" imgH="177480" progId="Equation.DSMT4">
                  <p:embed/>
                </p:oleObj>
              </mc:Choice>
              <mc:Fallback>
                <p:oleObj name="Equation" r:id="rId37" imgW="355320" imgH="17748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753100"/>
                        <a:ext cx="7715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1977628" y="5715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其跳跃间断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31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1" grpId="0" build="p" autoUpdateAnimBg="0" advAuto="0"/>
      <p:bldP spid="36" grpId="0" animBg="1"/>
      <p:bldP spid="4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395536" y="188640"/>
            <a:ext cx="73965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讨论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下列函数的间断点，并判断其类型．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57482"/>
              </p:ext>
            </p:extLst>
          </p:nvPr>
        </p:nvGraphicFramePr>
        <p:xfrm>
          <a:off x="1259632" y="908720"/>
          <a:ext cx="2084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Equation" r:id="rId3" imgW="2095200" imgH="736560" progId="Equation.DSMT4">
                  <p:embed/>
                </p:oleObj>
              </mc:Choice>
              <mc:Fallback>
                <p:oleObj name="Equation" r:id="rId3" imgW="2095200" imgH="7365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908720"/>
                        <a:ext cx="208438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827584" y="90872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☆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32192"/>
              </p:ext>
            </p:extLst>
          </p:nvPr>
        </p:nvGraphicFramePr>
        <p:xfrm>
          <a:off x="4185195" y="908720"/>
          <a:ext cx="2860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Equation" r:id="rId5" imgW="2869920" imgH="1066680" progId="Equation.DSMT4">
                  <p:embed/>
                </p:oleObj>
              </mc:Choice>
              <mc:Fallback>
                <p:oleObj name="Equation" r:id="rId5" imgW="2869920" imgH="10666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195" y="908720"/>
                        <a:ext cx="28606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395536" y="191683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971600" y="1948266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由于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65736"/>
              </p:ext>
            </p:extLst>
          </p:nvPr>
        </p:nvGraphicFramePr>
        <p:xfrm>
          <a:off x="1763688" y="2636912"/>
          <a:ext cx="17716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Equation" r:id="rId7" imgW="1765080" imgH="838080" progId="Equation.DSMT4">
                  <p:embed/>
                </p:oleObj>
              </mc:Choice>
              <mc:Fallback>
                <p:oleObj name="Equation" r:id="rId7" imgW="1765080" imgH="8380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36912"/>
                        <a:ext cx="17716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46980"/>
              </p:ext>
            </p:extLst>
          </p:nvPr>
        </p:nvGraphicFramePr>
        <p:xfrm>
          <a:off x="4185195" y="2708920"/>
          <a:ext cx="17732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Equation" r:id="rId9" imgW="1765080" imgH="838080" progId="Equation.DSMT4">
                  <p:embed/>
                </p:oleObj>
              </mc:Choice>
              <mc:Fallback>
                <p:oleObj name="Equation" r:id="rId9" imgW="1765080" imgH="8380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195" y="2708920"/>
                        <a:ext cx="17732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95536" y="34290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导致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56771"/>
              </p:ext>
            </p:extLst>
          </p:nvPr>
        </p:nvGraphicFramePr>
        <p:xfrm>
          <a:off x="1838325" y="3789363"/>
          <a:ext cx="1555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789363"/>
                        <a:ext cx="15557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395209"/>
              </p:ext>
            </p:extLst>
          </p:nvPr>
        </p:nvGraphicFramePr>
        <p:xfrm>
          <a:off x="4163398" y="3690610"/>
          <a:ext cx="1816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13" imgW="1815840" imgH="838080" progId="Equation.DSMT4">
                  <p:embed/>
                </p:oleObj>
              </mc:Choice>
              <mc:Fallback>
                <p:oleObj name="Equation" r:id="rId13" imgW="1815840" imgH="8380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398" y="3690610"/>
                        <a:ext cx="18161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395536" y="479715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16684"/>
              </p:ext>
            </p:extLst>
          </p:nvPr>
        </p:nvGraphicFramePr>
        <p:xfrm>
          <a:off x="1329917" y="4896837"/>
          <a:ext cx="742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15" imgW="749160" imgH="317160" progId="Equation.DSMT4">
                  <p:embed/>
                </p:oleObj>
              </mc:Choice>
              <mc:Fallback>
                <p:oleObj name="Equation" r:id="rId15" imgW="749160" imgH="31716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917" y="4896837"/>
                        <a:ext cx="7429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2123728" y="479715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133578"/>
              </p:ext>
            </p:extLst>
          </p:nvPr>
        </p:nvGraphicFramePr>
        <p:xfrm>
          <a:off x="2669070" y="4865087"/>
          <a:ext cx="723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70" y="4865087"/>
                        <a:ext cx="723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3347864" y="4797152"/>
            <a:ext cx="5580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第二类间断点（无穷间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）．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14905"/>
              </p:ext>
            </p:extLst>
          </p:nvPr>
        </p:nvGraphicFramePr>
        <p:xfrm>
          <a:off x="7441364" y="3814108"/>
          <a:ext cx="117475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364" y="3814108"/>
                        <a:ext cx="117475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307758"/>
              </p:ext>
            </p:extLst>
          </p:nvPr>
        </p:nvGraphicFramePr>
        <p:xfrm>
          <a:off x="7772512" y="2724077"/>
          <a:ext cx="600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21" imgW="901440" imgH="698400" progId="Equation.DSMT4">
                  <p:embed/>
                </p:oleObj>
              </mc:Choice>
              <mc:Fallback>
                <p:oleObj name="Equation" r:id="rId21" imgW="901440" imgH="6984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512" y="2724077"/>
                        <a:ext cx="600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直线 577"/>
          <p:cNvSpPr>
            <a:spLocks noChangeShapeType="1"/>
          </p:cNvSpPr>
          <p:nvPr/>
        </p:nvSpPr>
        <p:spPr bwMode="auto">
          <a:xfrm>
            <a:off x="6876842" y="3773425"/>
            <a:ext cx="1943630" cy="126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直线 582"/>
          <p:cNvSpPr>
            <a:spLocks noChangeShapeType="1"/>
          </p:cNvSpPr>
          <p:nvPr/>
        </p:nvSpPr>
        <p:spPr bwMode="auto">
          <a:xfrm flipH="1" flipV="1">
            <a:off x="7321442" y="2440051"/>
            <a:ext cx="11433" cy="149197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直线 607"/>
          <p:cNvSpPr>
            <a:spLocks noChangeShapeType="1"/>
          </p:cNvSpPr>
          <p:nvPr/>
        </p:nvSpPr>
        <p:spPr bwMode="auto">
          <a:xfrm>
            <a:off x="6866680" y="3514584"/>
            <a:ext cx="1521744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任意多边形 609"/>
          <p:cNvSpPr>
            <a:spLocks/>
          </p:cNvSpPr>
          <p:nvPr/>
        </p:nvSpPr>
        <p:spPr bwMode="auto">
          <a:xfrm>
            <a:off x="7441364" y="2576118"/>
            <a:ext cx="1066982" cy="894801"/>
          </a:xfrm>
          <a:custGeom>
            <a:avLst/>
            <a:gdLst>
              <a:gd name="T0" fmla="*/ 0 w 1114"/>
              <a:gd name="T1" fmla="*/ 0 h 540"/>
              <a:gd name="T2" fmla="*/ 24 w 1114"/>
              <a:gd name="T3" fmla="*/ 297 h 540"/>
              <a:gd name="T4" fmla="*/ 102 w 1114"/>
              <a:gd name="T5" fmla="*/ 456 h 540"/>
              <a:gd name="T6" fmla="*/ 322 w 1114"/>
              <a:gd name="T7" fmla="*/ 522 h 540"/>
              <a:gd name="T8" fmla="*/ 1114 w 1114"/>
              <a:gd name="T9" fmla="*/ 540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14" h="540">
                <a:moveTo>
                  <a:pt x="0" y="0"/>
                </a:moveTo>
                <a:cubicBezTo>
                  <a:pt x="3" y="110"/>
                  <a:pt x="7" y="221"/>
                  <a:pt x="24" y="297"/>
                </a:cubicBezTo>
                <a:cubicBezTo>
                  <a:pt x="41" y="373"/>
                  <a:pt x="52" y="419"/>
                  <a:pt x="102" y="456"/>
                </a:cubicBezTo>
                <a:cubicBezTo>
                  <a:pt x="152" y="493"/>
                  <a:pt x="153" y="508"/>
                  <a:pt x="322" y="522"/>
                </a:cubicBezTo>
                <a:cubicBezTo>
                  <a:pt x="491" y="536"/>
                  <a:pt x="802" y="538"/>
                  <a:pt x="1114" y="540"/>
                </a:cubicBezTo>
              </a:path>
            </a:pathLst>
          </a:custGeom>
          <a:noFill/>
          <a:ln w="28575" cmpd="sng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任意多边形 614"/>
          <p:cNvSpPr>
            <a:spLocks/>
          </p:cNvSpPr>
          <p:nvPr/>
        </p:nvSpPr>
        <p:spPr bwMode="auto">
          <a:xfrm>
            <a:off x="6870491" y="3531713"/>
            <a:ext cx="450951" cy="230293"/>
          </a:xfrm>
          <a:custGeom>
            <a:avLst/>
            <a:gdLst>
              <a:gd name="T0" fmla="*/ 0 w 710"/>
              <a:gd name="T1" fmla="*/ 0 h 363"/>
              <a:gd name="T2" fmla="*/ 288 w 710"/>
              <a:gd name="T3" fmla="*/ 15 h 363"/>
              <a:gd name="T4" fmla="*/ 474 w 710"/>
              <a:gd name="T5" fmla="*/ 66 h 363"/>
              <a:gd name="T6" fmla="*/ 654 w 710"/>
              <a:gd name="T7" fmla="*/ 213 h 363"/>
              <a:gd name="T8" fmla="*/ 710 w 710"/>
              <a:gd name="T9" fmla="*/ 363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0" h="363">
                <a:moveTo>
                  <a:pt x="0" y="0"/>
                </a:moveTo>
                <a:cubicBezTo>
                  <a:pt x="104" y="2"/>
                  <a:pt x="209" y="4"/>
                  <a:pt x="288" y="15"/>
                </a:cubicBezTo>
                <a:cubicBezTo>
                  <a:pt x="367" y="26"/>
                  <a:pt x="413" y="33"/>
                  <a:pt x="474" y="66"/>
                </a:cubicBezTo>
                <a:cubicBezTo>
                  <a:pt x="535" y="99"/>
                  <a:pt x="615" y="163"/>
                  <a:pt x="654" y="213"/>
                </a:cubicBezTo>
                <a:cubicBezTo>
                  <a:pt x="693" y="263"/>
                  <a:pt x="701" y="313"/>
                  <a:pt x="710" y="363"/>
                </a:cubicBezTo>
              </a:path>
            </a:pathLst>
          </a:custGeom>
          <a:noFill/>
          <a:ln w="28575" cmpd="sng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20340"/>
              </p:ext>
            </p:extLst>
          </p:nvPr>
        </p:nvGraphicFramePr>
        <p:xfrm>
          <a:off x="7387389" y="3410321"/>
          <a:ext cx="10795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23" imgW="139680" imgH="304560" progId="Equation.DSMT4">
                  <p:embed/>
                </p:oleObj>
              </mc:Choice>
              <mc:Fallback>
                <p:oleObj name="Equation" r:id="rId23" imgW="139680" imgH="30456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389" y="3410321"/>
                        <a:ext cx="10795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31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9" grpId="0"/>
      <p:bldP spid="22" grpId="0"/>
      <p:bldP spid="25" grpId="0"/>
      <p:bldP spid="36" grpId="0" animBg="1"/>
      <p:bldP spid="40" grpId="0" animBg="1"/>
      <p:bldP spid="42" grpId="0" animBg="1"/>
      <p:bldP spid="44" grpId="0" animBg="1"/>
      <p:bldP spid="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76482" y="1069502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间断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点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86184"/>
              </p:ext>
            </p:extLst>
          </p:nvPr>
        </p:nvGraphicFramePr>
        <p:xfrm>
          <a:off x="2808606" y="1134262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606" y="1134262"/>
                        <a:ext cx="168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51550"/>
              </p:ext>
            </p:extLst>
          </p:nvPr>
        </p:nvGraphicFramePr>
        <p:xfrm>
          <a:off x="1587299" y="1853756"/>
          <a:ext cx="1320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5" imgW="1320480" imgH="545760" progId="Equation.DSMT4">
                  <p:embed/>
                </p:oleObj>
              </mc:Choice>
              <mc:Fallback>
                <p:oleObj name="Equation" r:id="rId5" imgW="1320480" imgH="54576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299" y="1853756"/>
                        <a:ext cx="1320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75554"/>
              </p:ext>
            </p:extLst>
          </p:nvPr>
        </p:nvGraphicFramePr>
        <p:xfrm>
          <a:off x="2914957" y="1942841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7" imgW="647640" imgH="291960" progId="Equation.DSMT4">
                  <p:embed/>
                </p:oleObj>
              </mc:Choice>
              <mc:Fallback>
                <p:oleObj name="Equation" r:id="rId7" imgW="647640" imgH="291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957" y="1942841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23645"/>
              </p:ext>
            </p:extLst>
          </p:nvPr>
        </p:nvGraphicFramePr>
        <p:xfrm>
          <a:off x="4470960" y="1931729"/>
          <a:ext cx="7445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9" imgW="749160" imgH="317160" progId="Equation.DSMT4">
                  <p:embed/>
                </p:oleObj>
              </mc:Choice>
              <mc:Fallback>
                <p:oleObj name="Equation" r:id="rId9" imgW="749160" imgH="31716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960" y="1931729"/>
                        <a:ext cx="74453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217786" y="1829335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无穷间断点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21833"/>
              </p:ext>
            </p:extLst>
          </p:nvPr>
        </p:nvGraphicFramePr>
        <p:xfrm>
          <a:off x="1345837" y="2660014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Equation" r:id="rId11" imgW="1777680" imgH="457200" progId="Equation.DSMT4">
                  <p:embed/>
                </p:oleObj>
              </mc:Choice>
              <mc:Fallback>
                <p:oleObj name="Equation" r:id="rId11" imgW="1777680" imgH="4572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837" y="2660014"/>
                        <a:ext cx="177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63591"/>
              </p:ext>
            </p:extLst>
          </p:nvPr>
        </p:nvGraphicFramePr>
        <p:xfrm>
          <a:off x="3192324" y="2469514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name="Equation" r:id="rId13" imgW="1143000" imgH="838080" progId="Equation.DSMT4">
                  <p:embed/>
                </p:oleObj>
              </mc:Choice>
              <mc:Fallback>
                <p:oleObj name="Equation" r:id="rId13" imgW="1143000" imgH="8380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324" y="2469514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33157"/>
              </p:ext>
            </p:extLst>
          </p:nvPr>
        </p:nvGraphicFramePr>
        <p:xfrm>
          <a:off x="4468674" y="2736214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" name="Equation" r:id="rId15" imgW="571320" imgH="304560" progId="Equation.DSMT4">
                  <p:embed/>
                </p:oleObj>
              </mc:Choice>
              <mc:Fallback>
                <p:oleObj name="Equation" r:id="rId15" imgW="571320" imgH="3045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674" y="2736214"/>
                        <a:ext cx="571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99338"/>
              </p:ext>
            </p:extLst>
          </p:nvPr>
        </p:nvGraphicFramePr>
        <p:xfrm>
          <a:off x="5523964" y="2691764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4" name="Equation" r:id="rId17" imgW="1485720" imgH="393480" progId="Equation.DSMT4">
                  <p:embed/>
                </p:oleObj>
              </mc:Choice>
              <mc:Fallback>
                <p:oleObj name="Equation" r:id="rId17" imgW="1485720" imgH="3934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964" y="2691764"/>
                        <a:ext cx="148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579160"/>
              </p:ext>
            </p:extLst>
          </p:nvPr>
        </p:nvGraphicFramePr>
        <p:xfrm>
          <a:off x="1345837" y="3591242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5" name="Equation" r:id="rId19" imgW="1790640" imgH="457200" progId="Equation.DSMT4">
                  <p:embed/>
                </p:oleObj>
              </mc:Choice>
              <mc:Fallback>
                <p:oleObj name="Equation" r:id="rId19" imgW="1790640" imgH="4572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837" y="3591242"/>
                        <a:ext cx="1790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98027"/>
              </p:ext>
            </p:extLst>
          </p:nvPr>
        </p:nvGraphicFramePr>
        <p:xfrm>
          <a:off x="3180316" y="3400742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" name="Equation" r:id="rId21" imgW="1143000" imgH="838080" progId="Equation.DSMT4">
                  <p:embed/>
                </p:oleObj>
              </mc:Choice>
              <mc:Fallback>
                <p:oleObj name="Equation" r:id="rId21" imgW="1143000" imgH="8380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316" y="3400742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54080"/>
              </p:ext>
            </p:extLst>
          </p:nvPr>
        </p:nvGraphicFramePr>
        <p:xfrm>
          <a:off x="4475716" y="367379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" name="Equation" r:id="rId23" imgW="571320" imgH="291960" progId="Equation.DSMT4">
                  <p:embed/>
                </p:oleObj>
              </mc:Choice>
              <mc:Fallback>
                <p:oleObj name="Equation" r:id="rId23" imgW="571320" imgH="2919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716" y="3673792"/>
                        <a:ext cx="571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84789"/>
              </p:ext>
            </p:extLst>
          </p:nvPr>
        </p:nvGraphicFramePr>
        <p:xfrm>
          <a:off x="5704915" y="3622992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" name="Equation" r:id="rId25" imgW="1434960" imgH="393480" progId="Equation.DSMT4">
                  <p:embed/>
                </p:oleObj>
              </mc:Choice>
              <mc:Fallback>
                <p:oleObj name="Equation" r:id="rId25" imgW="1434960" imgH="393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915" y="3622992"/>
                        <a:ext cx="143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1345837" y="4384643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38399"/>
              </p:ext>
            </p:extLst>
          </p:nvPr>
        </p:nvGraphicFramePr>
        <p:xfrm>
          <a:off x="1860857" y="4456429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Equation" r:id="rId27" imgW="698400" imgH="393480" progId="Equation.DSMT4">
                  <p:embed/>
                </p:oleObj>
              </mc:Choice>
              <mc:Fallback>
                <p:oleObj name="Equation" r:id="rId27" imgW="698400" imgH="393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857" y="4456429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2565037" y="4384643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跳跃间断点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89460"/>
              </p:ext>
            </p:extLst>
          </p:nvPr>
        </p:nvGraphicFramePr>
        <p:xfrm>
          <a:off x="1345837" y="5077142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Equation" r:id="rId29" imgW="1879560" imgH="444240" progId="Equation.DSMT4">
                  <p:embed/>
                </p:oleObj>
              </mc:Choice>
              <mc:Fallback>
                <p:oleObj name="Equation" r:id="rId29" imgW="1879560" imgH="4442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837" y="5077142"/>
                        <a:ext cx="187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94393"/>
              </p:ext>
            </p:extLst>
          </p:nvPr>
        </p:nvGraphicFramePr>
        <p:xfrm>
          <a:off x="3260015" y="5085184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Equation" r:id="rId31" imgW="1511280" imgH="444240" progId="Equation.DSMT4">
                  <p:embed/>
                </p:oleObj>
              </mc:Choice>
              <mc:Fallback>
                <p:oleObj name="Equation" r:id="rId31" imgW="1511280" imgH="4442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015" y="5085184"/>
                        <a:ext cx="1511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681282" y="182728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3562657" y="182728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5095618" y="262700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5292080" y="355823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65724"/>
              </p:ext>
            </p:extLst>
          </p:nvPr>
        </p:nvGraphicFramePr>
        <p:xfrm>
          <a:off x="3347864" y="0"/>
          <a:ext cx="2860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33" imgW="2870200" imgH="1066800" progId="Equation.DSMT4">
                  <p:embed/>
                </p:oleObj>
              </mc:Choice>
              <mc:Fallback>
                <p:oleObj name="Equation" r:id="rId33" imgW="2870200" imgH="1066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0"/>
                        <a:ext cx="2860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0" y="105273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897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6" grpId="0" autoUpdateAnimBg="0"/>
      <p:bldP spid="18" grpId="0" autoUpdateAnimBg="0"/>
      <p:bldP spid="21" grpId="0"/>
      <p:bldP spid="22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5364088" y="2963272"/>
            <a:ext cx="3600400" cy="2121912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 bwMode="auto">
          <a:xfrm>
            <a:off x="384508" y="188640"/>
            <a:ext cx="73965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讨论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下列函数的间断点，并判断其类型．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89947"/>
              </p:ext>
            </p:extLst>
          </p:nvPr>
        </p:nvGraphicFramePr>
        <p:xfrm>
          <a:off x="384508" y="836712"/>
          <a:ext cx="330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3" imgW="3301920" imgH="888840" progId="Equation.DSMT4">
                  <p:embed/>
                </p:oleObj>
              </mc:Choice>
              <mc:Fallback>
                <p:oleObj name="Equation" r:id="rId3" imgW="3301920" imgH="8888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08" y="836712"/>
                        <a:ext cx="3302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76814"/>
              </p:ext>
            </p:extLst>
          </p:nvPr>
        </p:nvGraphicFramePr>
        <p:xfrm>
          <a:off x="4257675" y="836712"/>
          <a:ext cx="3527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5" imgW="3517560" imgH="888840" progId="Equation.DSMT4">
                  <p:embed/>
                </p:oleObj>
              </mc:Choice>
              <mc:Fallback>
                <p:oleObj name="Equation" r:id="rId5" imgW="3517560" imgH="8888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836712"/>
                        <a:ext cx="35274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384508" y="1916832"/>
            <a:ext cx="79672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zh-CN" altLang="en-US" sz="28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首先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把 </a:t>
            </a:r>
            <a:r>
              <a:rPr kumimoji="1" lang="en-US" altLang="zh-CN" sz="28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看作参数，通过极限把函数的解析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式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384508" y="2440052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表达出来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384507" y="3861048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1195627" y="386104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于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07510"/>
              </p:ext>
            </p:extLst>
          </p:nvPr>
        </p:nvGraphicFramePr>
        <p:xfrm>
          <a:off x="5436096" y="3486492"/>
          <a:ext cx="3556000" cy="15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7" imgW="3555720" imgH="1549080" progId="Equation.DSMT4">
                  <p:embed/>
                </p:oleObj>
              </mc:Choice>
              <mc:Fallback>
                <p:oleObj name="Equation" r:id="rId7" imgW="3555720" imgH="1549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486492"/>
                        <a:ext cx="3556000" cy="1555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6084168" y="296327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注意到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81880"/>
              </p:ext>
            </p:extLst>
          </p:nvPr>
        </p:nvGraphicFramePr>
        <p:xfrm>
          <a:off x="2101645" y="3325733"/>
          <a:ext cx="305276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9" imgW="3060360" imgH="1600200" progId="Equation.DSMT4">
                  <p:embed/>
                </p:oleObj>
              </mc:Choice>
              <mc:Fallback>
                <p:oleObj name="Equation" r:id="rId9" imgW="3060360" imgH="1600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45" y="3325733"/>
                        <a:ext cx="3052762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421978" y="537729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46099"/>
              </p:ext>
            </p:extLst>
          </p:nvPr>
        </p:nvGraphicFramePr>
        <p:xfrm>
          <a:off x="1499456" y="5476975"/>
          <a:ext cx="9080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1" imgW="914400" imgH="317160" progId="Equation.DSMT4">
                  <p:embed/>
                </p:oleObj>
              </mc:Choice>
              <mc:Fallback>
                <p:oleObj name="Equation" r:id="rId11" imgW="914400" imgH="3171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456" y="5476975"/>
                        <a:ext cx="9080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2521238" y="537729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80377"/>
              </p:ext>
            </p:extLst>
          </p:nvPr>
        </p:nvGraphicFramePr>
        <p:xfrm>
          <a:off x="3026387" y="5445225"/>
          <a:ext cx="723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387" y="5445225"/>
                        <a:ext cx="723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3707904" y="5377290"/>
            <a:ext cx="559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第一类间断点（跳跃间断点）．</a:t>
            </a:r>
          </a:p>
        </p:txBody>
      </p:sp>
    </p:spTree>
    <p:extLst>
      <p:ext uri="{BB962C8B-B14F-4D97-AF65-F5344CB8AC3E}">
        <p14:creationId xmlns:p14="http://schemas.microsoft.com/office/powerpoint/2010/main" val="413147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" grpId="0"/>
      <p:bldP spid="8" grpId="0"/>
      <p:bldP spid="9" grpId="0"/>
      <p:bldP spid="10" grpId="0"/>
      <p:bldP spid="13" grpId="0"/>
      <p:bldP spid="16" grpId="0"/>
      <p:bldP spid="19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11029" y="1124744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24537"/>
              </p:ext>
            </p:extLst>
          </p:nvPr>
        </p:nvGraphicFramePr>
        <p:xfrm>
          <a:off x="1877090" y="1022494"/>
          <a:ext cx="26463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3" imgW="2641320" imgH="888840" progId="Equation.DSMT4">
                  <p:embed/>
                </p:oleObj>
              </mc:Choice>
              <mc:Fallback>
                <p:oleObj name="Equation" r:id="rId3" imgW="2641320" imgH="8888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090" y="1022494"/>
                        <a:ext cx="26463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03894"/>
              </p:ext>
            </p:extLst>
          </p:nvPr>
        </p:nvGraphicFramePr>
        <p:xfrm>
          <a:off x="4633515" y="404664"/>
          <a:ext cx="2265363" cy="212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5" imgW="2273040" imgH="2133360" progId="Equation.DSMT4">
                  <p:embed/>
                </p:oleObj>
              </mc:Choice>
              <mc:Fallback>
                <p:oleObj name="Equation" r:id="rId5" imgW="2273040" imgH="21333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15" y="404664"/>
                        <a:ext cx="2265363" cy="2127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417935" y="269298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由于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59712"/>
              </p:ext>
            </p:extLst>
          </p:nvPr>
        </p:nvGraphicFramePr>
        <p:xfrm>
          <a:off x="1323952" y="2684722"/>
          <a:ext cx="29797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7" imgW="2971800" imgH="545760" progId="Equation.DSMT4">
                  <p:embed/>
                </p:oleObj>
              </mc:Choice>
              <mc:Fallback>
                <p:oleObj name="Equation" r:id="rId7" imgW="2971800" imgH="54576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52" y="2684722"/>
                        <a:ext cx="29797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09400"/>
              </p:ext>
            </p:extLst>
          </p:nvPr>
        </p:nvGraphicFramePr>
        <p:xfrm>
          <a:off x="5242471" y="2760922"/>
          <a:ext cx="6921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471" y="2760922"/>
                        <a:ext cx="6921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6034558" y="269298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00228"/>
              </p:ext>
            </p:extLst>
          </p:nvPr>
        </p:nvGraphicFramePr>
        <p:xfrm>
          <a:off x="6938750" y="2792672"/>
          <a:ext cx="9080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11" imgW="914400" imgH="317160" progId="Equation.DSMT4">
                  <p:embed/>
                </p:oleObj>
              </mc:Choice>
              <mc:Fallback>
                <p:oleObj name="Equation" r:id="rId11" imgW="914400" imgH="3171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750" y="2792672"/>
                        <a:ext cx="9080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7805944" y="2692987"/>
            <a:ext cx="1374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连续；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2057678" y="445503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3373"/>
              </p:ext>
            </p:extLst>
          </p:nvPr>
        </p:nvGraphicFramePr>
        <p:xfrm>
          <a:off x="3012488" y="4554718"/>
          <a:ext cx="6810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13" imgW="685800" imgH="317160" progId="Equation.DSMT4">
                  <p:embed/>
                </p:oleObj>
              </mc:Choice>
              <mc:Fallback>
                <p:oleObj name="Equation" r:id="rId13" imgW="685800" imgH="31716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488" y="4554718"/>
                        <a:ext cx="6810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26531"/>
              </p:ext>
            </p:extLst>
          </p:nvPr>
        </p:nvGraphicFramePr>
        <p:xfrm>
          <a:off x="1066007" y="3589385"/>
          <a:ext cx="2789238" cy="5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15" imgW="2781000" imgH="558720" progId="Equation.DSMT4">
                  <p:embed/>
                </p:oleObj>
              </mc:Choice>
              <mc:Fallback>
                <p:oleObj name="Equation" r:id="rId15" imgW="2781000" imgH="55872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007" y="3589385"/>
                        <a:ext cx="2789238" cy="552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67728"/>
              </p:ext>
            </p:extLst>
          </p:nvPr>
        </p:nvGraphicFramePr>
        <p:xfrm>
          <a:off x="4080544" y="3589385"/>
          <a:ext cx="3517900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17" imgW="3517560" imgH="583920" progId="Equation.DSMT4">
                  <p:embed/>
                </p:oleObj>
              </mc:Choice>
              <mc:Fallback>
                <p:oleObj name="Equation" r:id="rId17" imgW="3517560" imgH="58392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544" y="3589385"/>
                        <a:ext cx="3517900" cy="590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329929" y="4455034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两者不等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3742319" y="445503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03488"/>
              </p:ext>
            </p:extLst>
          </p:nvPr>
        </p:nvGraphicFramePr>
        <p:xfrm>
          <a:off x="4336454" y="4522968"/>
          <a:ext cx="6921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19" imgW="685800" imgH="393480" progId="Equation.DSMT4">
                  <p:embed/>
                </p:oleObj>
              </mc:Choice>
              <mc:Fallback>
                <p:oleObj name="Equation" r:id="rId19" imgW="685800" imgH="3934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454" y="4522968"/>
                        <a:ext cx="6921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5077397" y="4455033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间断点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 bwMode="auto">
          <a:xfrm>
            <a:off x="329929" y="5135235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间断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点（跳跃间断点）．</a:t>
            </a:r>
          </a:p>
        </p:txBody>
      </p:sp>
      <p:sp>
        <p:nvSpPr>
          <p:cNvPr id="27" name="TextBox 26"/>
          <p:cNvSpPr txBox="1"/>
          <p:nvPr/>
        </p:nvSpPr>
        <p:spPr bwMode="auto">
          <a:xfrm>
            <a:off x="4336454" y="269298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 bwMode="auto">
          <a:xfrm>
            <a:off x="376649" y="350100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又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6732240" y="4455033"/>
            <a:ext cx="1988045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且是第一类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499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  <p:bldP spid="15" grpId="0"/>
      <p:bldP spid="21" grpId="0"/>
      <p:bldP spid="22" grpId="0"/>
      <p:bldP spid="25" grpId="0"/>
      <p:bldP spid="26" grpId="0"/>
      <p:bldP spid="27" grpId="0"/>
      <p:bldP spid="28" grpId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116632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区间上的连续函数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1187624" y="710691"/>
            <a:ext cx="789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区间 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每一点上连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338252" y="1233911"/>
            <a:ext cx="5641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称 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是区间 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连续函数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338252" y="175713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8234"/>
              </p:ext>
            </p:extLst>
          </p:nvPr>
        </p:nvGraphicFramePr>
        <p:xfrm>
          <a:off x="346786" y="2116752"/>
          <a:ext cx="23542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3" imgW="2361960" imgH="838080" progId="Equation.DSMT4">
                  <p:embed/>
                </p:oleObj>
              </mc:Choice>
              <mc:Fallback>
                <p:oleObj name="Equation" r:id="rId3" imgW="236196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6" y="2116752"/>
                        <a:ext cx="23542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2832880" y="2280351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连续区间是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2468"/>
              </p:ext>
            </p:extLst>
          </p:nvPr>
        </p:nvGraphicFramePr>
        <p:xfrm>
          <a:off x="5181600" y="2318834"/>
          <a:ext cx="3149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5" imgW="3149280" imgH="482400" progId="Equation.DSMT4">
                  <p:embed/>
                </p:oleObj>
              </mc:Choice>
              <mc:Fallback>
                <p:oleObj name="Equation" r:id="rId5" imgW="3149280" imgH="482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18834"/>
                        <a:ext cx="3149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38781"/>
              </p:ext>
            </p:extLst>
          </p:nvPr>
        </p:nvGraphicFramePr>
        <p:xfrm>
          <a:off x="346786" y="3221712"/>
          <a:ext cx="2476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7" imgW="2476440" imgH="583920" progId="Equation.DSMT4">
                  <p:embed/>
                </p:oleObj>
              </mc:Choice>
              <mc:Fallback>
                <p:oleObj name="Equation" r:id="rId7" imgW="2476440" imgH="5839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6" y="3221712"/>
                        <a:ext cx="2476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855489" y="3153544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连续区间为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196481"/>
              </p:ext>
            </p:extLst>
          </p:nvPr>
        </p:nvGraphicFramePr>
        <p:xfrm>
          <a:off x="5090291" y="3278956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291" y="3278956"/>
                        <a:ext cx="92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019800" y="3153544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端点为单侧连续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93387"/>
              </p:ext>
            </p:extLst>
          </p:nvPr>
        </p:nvGraphicFramePr>
        <p:xfrm>
          <a:off x="346786" y="4079022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11" imgW="2311200" imgH="482400" progId="Equation.DSMT4">
                  <p:embed/>
                </p:oleObj>
              </mc:Choice>
              <mc:Fallback>
                <p:oleObj name="Equation" r:id="rId11" imgW="2311200" imgH="482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6" y="4079022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721847" y="4005064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连续区间为</a:t>
            </a:r>
          </a:p>
        </p:txBody>
      </p:sp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03241"/>
              </p:ext>
            </p:extLst>
          </p:nvPr>
        </p:nvGraphicFramePr>
        <p:xfrm>
          <a:off x="5070257" y="406777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13" imgW="3276360" imgH="393480" progId="Equation.DSMT4">
                  <p:embed/>
                </p:oleObj>
              </mc:Choice>
              <mc:Fallback>
                <p:oleObj name="Equation" r:id="rId13" imgW="327636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257" y="4067770"/>
                        <a:ext cx="327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131810"/>
              </p:ext>
            </p:extLst>
          </p:nvPr>
        </p:nvGraphicFramePr>
        <p:xfrm>
          <a:off x="346786" y="4834731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15" imgW="2819160" imgH="533160" progId="Equation.DSMT4">
                  <p:embed/>
                </p:oleObj>
              </mc:Choice>
              <mc:Fallback>
                <p:oleObj name="Equation" r:id="rId15" imgW="2819160" imgH="5331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86" y="4834731"/>
                        <a:ext cx="2819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3216190" y="4841874"/>
            <a:ext cx="202179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定义域为</a:t>
            </a: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29557"/>
              </p:ext>
            </p:extLst>
          </p:nvPr>
        </p:nvGraphicFramePr>
        <p:xfrm>
          <a:off x="5168900" y="4904581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17" imgW="2209680" imgH="393480" progId="Equation.DSMT4">
                  <p:embed/>
                </p:oleObj>
              </mc:Choice>
              <mc:Fallback>
                <p:oleObj name="Equation" r:id="rId17" imgW="2209680" imgH="393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904581"/>
                        <a:ext cx="220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1102889" y="5455443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因此它无连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123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17" grpId="0" autoUpdateAnimBg="0"/>
      <p:bldP spid="19" grpId="0" autoUpdateAnimBg="0"/>
      <p:bldP spid="21" grpId="0" autoUpdateAnimBg="0"/>
      <p:bldP spid="24" grpId="0" autoUpdateAnimBg="0"/>
      <p:bldP spid="2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3124200" cy="4635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证明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71529"/>
              </p:ext>
            </p:extLst>
          </p:nvPr>
        </p:nvGraphicFramePr>
        <p:xfrm>
          <a:off x="2709863" y="309563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3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309563"/>
                        <a:ext cx="1244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056063" y="246857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36954"/>
              </p:ext>
            </p:extLst>
          </p:nvPr>
        </p:nvGraphicFramePr>
        <p:xfrm>
          <a:off x="4621213" y="309563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09563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096000" y="246857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连续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3400" y="919282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65075"/>
              </p:ext>
            </p:extLst>
          </p:nvPr>
        </p:nvGraphicFramePr>
        <p:xfrm>
          <a:off x="1333500" y="981988"/>
          <a:ext cx="218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" name="Equation" r:id="rId7" imgW="2184120" imgH="393480" progId="Equation.DSMT4">
                  <p:embed/>
                </p:oleObj>
              </mc:Choice>
              <mc:Fallback>
                <p:oleObj name="Equation" r:id="rId7" imgW="2184120" imgH="393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981988"/>
                        <a:ext cx="218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03169"/>
              </p:ext>
            </p:extLst>
          </p:nvPr>
        </p:nvGraphicFramePr>
        <p:xfrm>
          <a:off x="1688969" y="1556792"/>
          <a:ext cx="335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6" name="Equation" r:id="rId9" imgW="3352680" imgH="393480" progId="Equation.DSMT4">
                  <p:embed/>
                </p:oleObj>
              </mc:Choice>
              <mc:Fallback>
                <p:oleObj name="Equation" r:id="rId9" imgW="335268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969" y="1556792"/>
                        <a:ext cx="335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52706"/>
              </p:ext>
            </p:extLst>
          </p:nvPr>
        </p:nvGraphicFramePr>
        <p:xfrm>
          <a:off x="5075238" y="1298575"/>
          <a:ext cx="325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" name="Equation" r:id="rId11" imgW="3251160" imgH="761760" progId="Equation.DSMT4">
                  <p:embed/>
                </p:oleObj>
              </mc:Choice>
              <mc:Fallback>
                <p:oleObj name="Equation" r:id="rId11" imgW="3251160" imgH="7617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98575"/>
                        <a:ext cx="3251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26240"/>
              </p:ext>
            </p:extLst>
          </p:nvPr>
        </p:nvGraphicFramePr>
        <p:xfrm>
          <a:off x="1722589" y="1988840"/>
          <a:ext cx="4338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" name="Equation" r:id="rId13" imgW="4343400" imgH="914400" progId="Equation.DSMT4">
                  <p:embed/>
                </p:oleObj>
              </mc:Choice>
              <mc:Fallback>
                <p:oleObj name="Equation" r:id="rId13" imgW="4343400" imgH="914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589" y="1988840"/>
                        <a:ext cx="43386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13643"/>
              </p:ext>
            </p:extLst>
          </p:nvPr>
        </p:nvGraphicFramePr>
        <p:xfrm>
          <a:off x="2362200" y="2895600"/>
          <a:ext cx="153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" name="Equation" r:id="rId15" imgW="1536480" imgH="914400" progId="Equation.DSMT4">
                  <p:embed/>
                </p:oleObj>
              </mc:Choice>
              <mc:Fallback>
                <p:oleObj name="Equation" r:id="rId15" imgW="1536480" imgH="914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153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60602"/>
              </p:ext>
            </p:extLst>
          </p:nvPr>
        </p:nvGraphicFramePr>
        <p:xfrm>
          <a:off x="4000500" y="3105150"/>
          <a:ext cx="87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0" name="Equation" r:id="rId17" imgW="876240" imgH="482400" progId="Equation.DSMT4">
                  <p:embed/>
                </p:oleObj>
              </mc:Choice>
              <mc:Fallback>
                <p:oleObj name="Equation" r:id="rId17" imgW="876240" imgH="482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105150"/>
                        <a:ext cx="87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5029200" y="3352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92532"/>
              </p:ext>
            </p:extLst>
          </p:nvPr>
        </p:nvGraphicFramePr>
        <p:xfrm>
          <a:off x="5346700" y="297180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1" name="Equation" r:id="rId19" imgW="1117440" imgH="393480" progId="Equation.DSMT4">
                  <p:embed/>
                </p:oleObj>
              </mc:Choice>
              <mc:Fallback>
                <p:oleObj name="Equation" r:id="rId19" imgW="1117440" imgH="393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971800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33400" y="371703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1025"/>
              </p:ext>
            </p:extLst>
          </p:nvPr>
        </p:nvGraphicFramePr>
        <p:xfrm>
          <a:off x="1758950" y="3739158"/>
          <a:ext cx="1612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2" name="Equation" r:id="rId21" imgW="1612800" imgH="583920" progId="Equation.DSMT4">
                  <p:embed/>
                </p:oleObj>
              </mc:Choice>
              <mc:Fallback>
                <p:oleObj name="Equation" r:id="rId21" imgW="1612800" imgH="58392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739158"/>
                        <a:ext cx="1612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33400" y="453331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这说明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05858"/>
              </p:ext>
            </p:extLst>
          </p:nvPr>
        </p:nvGraphicFramePr>
        <p:xfrm>
          <a:off x="1847850" y="4596019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3" name="Equation" r:id="rId23" imgW="1244520" imgH="393480" progId="Equation.DSMT4">
                  <p:embed/>
                </p:oleObj>
              </mc:Choice>
              <mc:Fallback>
                <p:oleObj name="Equation" r:id="rId23" imgW="1244520" imgH="393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596019"/>
                        <a:ext cx="1244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141663" y="45333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28414"/>
              </p:ext>
            </p:extLst>
          </p:nvPr>
        </p:nvGraphicFramePr>
        <p:xfrm>
          <a:off x="3695700" y="4596019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" name="Equation" r:id="rId25" imgW="1447560" imgH="393480" progId="Equation.DSMT4">
                  <p:embed/>
                </p:oleObj>
              </mc:Choice>
              <mc:Fallback>
                <p:oleObj name="Equation" r:id="rId25" imgW="1447560" imgH="393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596019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194300" y="45333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连续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81225" y="5314268"/>
            <a:ext cx="1880975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同样可证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4714"/>
              </p:ext>
            </p:extLst>
          </p:nvPr>
        </p:nvGraphicFramePr>
        <p:xfrm>
          <a:off x="2398009" y="5415074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" name="Equation" r:id="rId27" imgW="1295280" imgH="317160" progId="Equation.DSMT4">
                  <p:embed/>
                </p:oleObj>
              </mc:Choice>
              <mc:Fallback>
                <p:oleObj name="Equation" r:id="rId27" imgW="1295280" imgH="31716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009" y="5415074"/>
                        <a:ext cx="1295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757777" y="531426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42372"/>
              </p:ext>
            </p:extLst>
          </p:nvPr>
        </p:nvGraphicFramePr>
        <p:xfrm>
          <a:off x="4340390" y="5376974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" name="Equation" r:id="rId29" imgW="1447560" imgH="393480" progId="Equation.DSMT4">
                  <p:embed/>
                </p:oleObj>
              </mc:Choice>
              <mc:Fallback>
                <p:oleObj name="Equation" r:id="rId29" imgW="144756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390" y="5376974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5753100" y="5319434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连续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36124"/>
              </p:ext>
            </p:extLst>
          </p:nvPr>
        </p:nvGraphicFramePr>
        <p:xfrm>
          <a:off x="7010400" y="316230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" name="Equation" r:id="rId31" imgW="215640" imgH="393480" progId="Equation.DSMT4">
                  <p:embed/>
                </p:oleObj>
              </mc:Choice>
              <mc:Fallback>
                <p:oleObj name="Equation" r:id="rId31" imgW="215640" imgH="393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162300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 bwMode="auto">
          <a:xfrm>
            <a:off x="6553200" y="4529205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598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4" grpId="0" animBg="1"/>
      <p:bldP spid="16" grpId="0" autoUpdateAnimBg="0"/>
      <p:bldP spid="18" grpId="0" build="p" autoUpdateAnimBg="0"/>
      <p:bldP spid="20" grpId="0" build="p" autoUpdateAnimBg="0"/>
      <p:bldP spid="22" grpId="0" build="p" autoUpdateAnimBg="0" advAuto="0"/>
      <p:bldP spid="23" grpId="0" animBg="1" autoUpdateAnimBg="0"/>
      <p:bldP spid="25" grpId="0" build="p" autoUpdateAnimBg="0"/>
      <p:bldP spid="27" grpId="0" build="p" autoUpdateAnimBg="0" advAuto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5745" y="384327"/>
            <a:ext cx="2098576" cy="4635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函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49740"/>
              </p:ext>
            </p:extLst>
          </p:nvPr>
        </p:nvGraphicFramePr>
        <p:xfrm>
          <a:off x="2997677" y="416871"/>
          <a:ext cx="730251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77" y="416871"/>
                        <a:ext cx="730251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 bwMode="auto">
          <a:xfrm>
            <a:off x="6594277" y="35449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且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对任何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90948"/>
              </p:ext>
            </p:extLst>
          </p:nvPr>
        </p:nvGraphicFramePr>
        <p:xfrm>
          <a:off x="471428" y="950669"/>
          <a:ext cx="238032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1" name="Equation" r:id="rId5" imgW="2374560" imgH="482400" progId="Equation.DSMT4">
                  <p:embed/>
                </p:oleObj>
              </mc:Choice>
              <mc:Fallback>
                <p:oleObj name="Equation" r:id="rId5" imgW="2374560" imgH="4824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28" y="950669"/>
                        <a:ext cx="2380329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2891650" y="93035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72426"/>
              </p:ext>
            </p:extLst>
          </p:nvPr>
        </p:nvGraphicFramePr>
        <p:xfrm>
          <a:off x="3432861" y="947494"/>
          <a:ext cx="3975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2" name="Equation" r:id="rId7" imgW="3974760" imgH="482400" progId="Equation.DSMT4">
                  <p:embed/>
                </p:oleObj>
              </mc:Choice>
              <mc:Fallback>
                <p:oleObj name="Equation" r:id="rId7" imgW="3974760" imgH="4824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861" y="947494"/>
                        <a:ext cx="39751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7425241" y="930359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3699272" y="35449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30981"/>
              </p:ext>
            </p:extLst>
          </p:nvPr>
        </p:nvGraphicFramePr>
        <p:xfrm>
          <a:off x="4605289" y="454177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" name="Equation" r:id="rId9" imgW="749160" imgH="317160" progId="Equation.DSMT4">
                  <p:embed/>
                </p:oleObj>
              </mc:Choice>
              <mc:Fallback>
                <p:oleObj name="Equation" r:id="rId9" imgW="749160" imgH="31716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289" y="454177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5322516" y="35449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连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04049"/>
              </p:ext>
            </p:extLst>
          </p:nvPr>
        </p:nvGraphicFramePr>
        <p:xfrm>
          <a:off x="502577" y="1674838"/>
          <a:ext cx="7302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4"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77" y="1674838"/>
                        <a:ext cx="7302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1327641" y="161245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80289"/>
              </p:ext>
            </p:extLst>
          </p:nvPr>
        </p:nvGraphicFramePr>
        <p:xfrm>
          <a:off x="1839250" y="1628800"/>
          <a:ext cx="1333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Equation" r:id="rId13" imgW="1333500" imgH="482600" progId="Equation.DSMT4">
                  <p:embed/>
                </p:oleObj>
              </mc:Choice>
              <mc:Fallback>
                <p:oleObj name="Equation" r:id="rId13" imgW="1333500" imgH="4826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250" y="1628800"/>
                        <a:ext cx="13335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3217285" y="1615094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378963" y="2304706"/>
            <a:ext cx="1374660" cy="4635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由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52087"/>
              </p:ext>
            </p:extLst>
          </p:nvPr>
        </p:nvGraphicFramePr>
        <p:xfrm>
          <a:off x="1780553" y="2315299"/>
          <a:ext cx="3390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6" name="Equation" r:id="rId15" imgW="3390840" imgH="482400" progId="Equation.DSMT4">
                  <p:embed/>
                </p:oleObj>
              </mc:Choice>
              <mc:Fallback>
                <p:oleObj name="Equation" r:id="rId15" imgW="3390840" imgH="4824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553" y="2315299"/>
                        <a:ext cx="3390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5310830" y="230470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知</a:t>
            </a: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17696"/>
              </p:ext>
            </p:extLst>
          </p:nvPr>
        </p:nvGraphicFramePr>
        <p:xfrm>
          <a:off x="5856172" y="2304706"/>
          <a:ext cx="1150938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7" name="Equation" r:id="rId17" imgW="1358640" imgH="482400" progId="Equation.DSMT4">
                  <p:embed/>
                </p:oleObj>
              </mc:Choice>
              <mc:Fallback>
                <p:oleObj name="Equation" r:id="rId17" imgW="1358640" imgH="4824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172" y="2304706"/>
                        <a:ext cx="1150938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1196777" y="2893573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对任意固定的</a:t>
            </a: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60864"/>
              </p:ext>
            </p:extLst>
          </p:nvPr>
        </p:nvGraphicFramePr>
        <p:xfrm>
          <a:off x="3605287" y="2965750"/>
          <a:ext cx="1917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8" name="Equation" r:id="rId19" imgW="1917360" imgH="393480" progId="Equation.DSMT4">
                  <p:embed/>
                </p:oleObj>
              </mc:Choice>
              <mc:Fallback>
                <p:oleObj name="Equation" r:id="rId19" imgW="1917360" imgH="3934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87" y="2965750"/>
                        <a:ext cx="1917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82912"/>
              </p:ext>
            </p:extLst>
          </p:nvPr>
        </p:nvGraphicFramePr>
        <p:xfrm>
          <a:off x="473026" y="3573016"/>
          <a:ext cx="8264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Equation" r:id="rId21" imgW="8242200" imgH="609480" progId="Equation.DSMT4">
                  <p:embed/>
                </p:oleObj>
              </mc:Choice>
              <mc:Fallback>
                <p:oleObj name="Equation" r:id="rId21" imgW="8242200" imgH="6094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26" y="3573016"/>
                        <a:ext cx="82645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34026"/>
              </p:ext>
            </p:extLst>
          </p:nvPr>
        </p:nvGraphicFramePr>
        <p:xfrm>
          <a:off x="2531137" y="4365104"/>
          <a:ext cx="3114675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quation" r:id="rId23" imgW="3098520" imgH="393480" progId="Equation.DSMT4">
                  <p:embed/>
                </p:oleObj>
              </mc:Choice>
              <mc:Fallback>
                <p:oleObj name="Equation" r:id="rId23" imgW="3098520" imgH="3934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137" y="4365104"/>
                        <a:ext cx="3114675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 bwMode="auto">
          <a:xfrm>
            <a:off x="449618" y="501503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55182"/>
              </p:ext>
            </p:extLst>
          </p:nvPr>
        </p:nvGraphicFramePr>
        <p:xfrm>
          <a:off x="1355635" y="5077410"/>
          <a:ext cx="730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25" imgW="723586" imgH="393529" progId="Equation.DSMT4">
                  <p:embed/>
                </p:oleObj>
              </mc:Choice>
              <mc:Fallback>
                <p:oleObj name="Equation" r:id="rId25" imgW="723586" imgH="393529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635" y="5077410"/>
                        <a:ext cx="7302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 bwMode="auto">
          <a:xfrm>
            <a:off x="2115033" y="5015032"/>
            <a:ext cx="3158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任何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连续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 bwMode="auto">
          <a:xfrm>
            <a:off x="5273270" y="5025425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71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30" grpId="0"/>
      <p:bldP spid="37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26413" y="19270"/>
            <a:ext cx="8568952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4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函数的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连续性与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间断点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   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连续函数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85096" y="2306224"/>
            <a:ext cx="3635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Box 3">
            <a:hlinkClick r:id="rId2" action="ppaction://hlinksldjump"/>
          </p:cNvPr>
          <p:cNvSpPr txBox="1"/>
          <p:nvPr/>
        </p:nvSpPr>
        <p:spPr>
          <a:xfrm>
            <a:off x="1385096" y="3115851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函数在一点的连续性</a:t>
            </a:r>
          </a:p>
        </p:txBody>
      </p:sp>
      <p:sp>
        <p:nvSpPr>
          <p:cNvPr id="5" name="TextBox 4">
            <a:hlinkClick r:id="rId3" action="ppaction://hlinksldjump"/>
          </p:cNvPr>
          <p:cNvSpPr txBox="1"/>
          <p:nvPr/>
        </p:nvSpPr>
        <p:spPr>
          <a:xfrm>
            <a:off x="1385096" y="3863922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、函数的间断点</a:t>
            </a:r>
          </a:p>
        </p:txBody>
      </p:sp>
      <p:sp>
        <p:nvSpPr>
          <p:cNvPr id="6" name="TextBox 5">
            <a:hlinkClick r:id="rId4" action="ppaction://hlinksldjump"/>
          </p:cNvPr>
          <p:cNvSpPr txBox="1"/>
          <p:nvPr/>
        </p:nvSpPr>
        <p:spPr>
          <a:xfrm>
            <a:off x="1385096" y="4611991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区间上的连续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 bwMode="auto">
          <a:xfrm>
            <a:off x="231720" y="4939284"/>
            <a:ext cx="8485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4.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初等函数的连续性定理） 一切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初等函数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231720" y="5659364"/>
            <a:ext cx="469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其定义区间上的连续函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31720" y="2126891"/>
            <a:ext cx="8012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基本初等函数在定义区间内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</a:t>
            </a:r>
            <a:r>
              <a:rPr kumimoji="1" lang="en-US" altLang="zh-CN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P49</a:t>
            </a:r>
            <a:r>
              <a:rPr kumimoji="1" lang="zh-CN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，命题</a:t>
            </a:r>
            <a:r>
              <a:rPr kumimoji="1" lang="en-US" altLang="zh-CN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.2.4</a:t>
            </a:r>
            <a:endParaRPr kumimoji="1" lang="zh-CN" alt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31720" y="2812691"/>
            <a:ext cx="8280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函数经四则运算仍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</a:t>
            </a:r>
            <a:r>
              <a:rPr kumimoji="1" lang="en-US" altLang="zh-CN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P41</a:t>
            </a:r>
            <a:r>
              <a:rPr kumimoji="1" lang="zh-CN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，定理</a:t>
            </a:r>
            <a:r>
              <a:rPr kumimoji="1" lang="en-US" altLang="zh-CN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.2.11)</a:t>
            </a:r>
            <a:endParaRPr kumimoji="1" lang="zh-CN" alt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31720" y="3498491"/>
            <a:ext cx="7602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函数的复合函数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</a:t>
            </a:r>
            <a:r>
              <a:rPr kumimoji="1" lang="en-US" altLang="zh-CN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P76</a:t>
            </a:r>
            <a:r>
              <a:rPr kumimoji="1" lang="zh-CN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，命题</a:t>
            </a:r>
            <a:r>
              <a:rPr kumimoji="1" lang="en-US" altLang="zh-CN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.4.2)</a:t>
            </a:r>
            <a:endParaRPr kumimoji="1" lang="zh-CN" alt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20"/>
          <p:cNvSpPr>
            <a:spLocks/>
          </p:cNvSpPr>
          <p:nvPr/>
        </p:nvSpPr>
        <p:spPr bwMode="auto">
          <a:xfrm>
            <a:off x="8316416" y="2313180"/>
            <a:ext cx="152400" cy="1676400"/>
          </a:xfrm>
          <a:prstGeom prst="righ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231720" y="1469698"/>
            <a:ext cx="2755432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我们已经证明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8392616" y="2958261"/>
            <a:ext cx="533084" cy="352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TextBox 24"/>
          <p:cNvSpPr txBox="1"/>
          <p:nvPr/>
        </p:nvSpPr>
        <p:spPr bwMode="auto">
          <a:xfrm>
            <a:off x="110147" y="97468"/>
            <a:ext cx="68531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回顾命题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2.4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一切基本初等函数在定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 bwMode="auto">
          <a:xfrm>
            <a:off x="218342" y="774230"/>
            <a:ext cx="4019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每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一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满足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21857"/>
              </p:ext>
            </p:extLst>
          </p:nvPr>
        </p:nvGraphicFramePr>
        <p:xfrm>
          <a:off x="4238063" y="774230"/>
          <a:ext cx="247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2476440" imgH="596880" progId="Equation.DSMT4">
                  <p:embed/>
                </p:oleObj>
              </mc:Choice>
              <mc:Fallback>
                <p:oleObj name="Equation" r:id="rId3" imgW="2476440" imgH="596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063" y="774230"/>
                        <a:ext cx="247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231720" y="4221088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从而：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437969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04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 autoUpdateAnimBg="0"/>
      <p:bldP spid="12" grpId="0" autoUpdateAnimBg="0"/>
      <p:bldP spid="13" grpId="0" autoUpdateAnimBg="0"/>
      <p:bldP spid="15" grpId="0" animBg="1"/>
      <p:bldP spid="16" grpId="0" animBg="1"/>
      <p:bldP spid="17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325698" y="260648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思考：</a:t>
            </a:r>
            <a:endParaRPr kumimoji="1"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29894"/>
              </p:ext>
            </p:extLst>
          </p:nvPr>
        </p:nvGraphicFramePr>
        <p:xfrm>
          <a:off x="1245169" y="813518"/>
          <a:ext cx="28606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3" imgW="2844720" imgH="1549080" progId="Equation.DSMT4">
                  <p:embed/>
                </p:oleObj>
              </mc:Choice>
              <mc:Fallback>
                <p:oleObj name="Equation" r:id="rId3" imgW="2844720" imgH="1549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169" y="813518"/>
                        <a:ext cx="2860675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4118414" y="131073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1217"/>
              </p:ext>
            </p:extLst>
          </p:nvPr>
        </p:nvGraphicFramePr>
        <p:xfrm>
          <a:off x="4676326" y="1074662"/>
          <a:ext cx="17748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5" imgW="1765080" imgH="1015920" progId="Equation.DSMT4">
                  <p:embed/>
                </p:oleObj>
              </mc:Choice>
              <mc:Fallback>
                <p:oleObj name="Equation" r:id="rId5" imgW="1765080" imgH="10159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326" y="1074662"/>
                        <a:ext cx="1774825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26581" y="131073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6463722" y="131073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是初等函数吗？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337100" y="2582363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提示：</a:t>
            </a:r>
            <a:endParaRPr kumimoji="1"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03070"/>
              </p:ext>
            </p:extLst>
          </p:nvPr>
        </p:nvGraphicFramePr>
        <p:xfrm>
          <a:off x="2267744" y="3401805"/>
          <a:ext cx="2797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7" imgW="2781300" imgH="1066800" progId="Equation.DSMT4">
                  <p:embed/>
                </p:oleObj>
              </mc:Choice>
              <mc:Fallback>
                <p:oleObj name="Equation" r:id="rId7" imgW="2781300" imgH="1066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401805"/>
                        <a:ext cx="27971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1708926" y="2582363"/>
            <a:ext cx="61754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考虑点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0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是否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“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义区间内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”？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1708926" y="3662483"/>
            <a:ext cx="4539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97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1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322424" y="601524"/>
            <a:ext cx="86497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4.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反函数的连续性定理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 区间 上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单调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递增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22424" y="1358015"/>
            <a:ext cx="8649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递减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函数必有单调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递增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递减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反函数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251520" y="2852936"/>
            <a:ext cx="7939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利用此定理，可以间接地证明一些函数的连续性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322424" y="2132856"/>
            <a:ext cx="1266693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经验：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473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12569"/>
            <a:ext cx="37339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练习</a:t>
            </a:r>
            <a:r>
              <a:rPr lang="en-US" altLang="zh-CN" sz="44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1.4.1</a:t>
            </a:r>
            <a:endParaRPr lang="zh-CN" altLang="en-US" sz="4400" b="1" dirty="0">
              <a:solidFill>
                <a:srgbClr val="00B050"/>
              </a:solidFill>
              <a:latin typeface="隶书" pitchFamily="49" charset="-122"/>
              <a:ea typeface="隶书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95536" y="1350329"/>
            <a:ext cx="15359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95999"/>
              </p:ext>
            </p:extLst>
          </p:nvPr>
        </p:nvGraphicFramePr>
        <p:xfrm>
          <a:off x="2035959" y="980908"/>
          <a:ext cx="442753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3" imgW="4419360" imgH="1269720" progId="Equation.DSMT4">
                  <p:embed/>
                </p:oleObj>
              </mc:Choice>
              <mc:Fallback>
                <p:oleObj name="Equation" r:id="rId3" imgW="4419360" imgH="126972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959" y="980908"/>
                        <a:ext cx="4427538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6671683" y="135032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88119"/>
              </p:ext>
            </p:extLst>
          </p:nvPr>
        </p:nvGraphicFramePr>
        <p:xfrm>
          <a:off x="7577700" y="1450014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1" name="Equation" r:id="rId5" imgW="749160" imgH="317160" progId="Equation.DSMT4">
                  <p:embed/>
                </p:oleObj>
              </mc:Choice>
              <mc:Fallback>
                <p:oleObj name="Equation" r:id="rId5" imgW="749160" imgH="31716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700" y="1450014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04295" y="2166311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连续，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常数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34441"/>
              </p:ext>
            </p:extLst>
          </p:nvPr>
        </p:nvGraphicFramePr>
        <p:xfrm>
          <a:off x="3210142" y="2312034"/>
          <a:ext cx="4984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142" y="2312034"/>
                        <a:ext cx="49847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741106" y="2166311"/>
            <a:ext cx="1172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u="sng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endParaRPr kumimoji="1" lang="zh-CN" alt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395536" y="2672542"/>
            <a:ext cx="15359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r>
              <a:rPr kumimoji="1" lang="zh-CN" altLang="en-US" sz="2800" b="1" u="sng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395536" y="3294660"/>
            <a:ext cx="70326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       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下列函数的什么类型的间断点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79445"/>
              </p:ext>
            </p:extLst>
          </p:nvPr>
        </p:nvGraphicFramePr>
        <p:xfrm>
          <a:off x="1176189" y="3394345"/>
          <a:ext cx="742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Equation" r:id="rId9" imgW="749160" imgH="317160" progId="Equation.DSMT4">
                  <p:embed/>
                </p:oleObj>
              </mc:Choice>
              <mc:Fallback>
                <p:oleObj name="Equation" r:id="rId9" imgW="749160" imgH="3171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189" y="3394345"/>
                        <a:ext cx="7429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21617"/>
              </p:ext>
            </p:extLst>
          </p:nvPr>
        </p:nvGraphicFramePr>
        <p:xfrm>
          <a:off x="395536" y="3916778"/>
          <a:ext cx="2225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10" imgW="2234880" imgH="838080" progId="Equation.DSMT4">
                  <p:embed/>
                </p:oleObj>
              </mc:Choice>
              <mc:Fallback>
                <p:oleObj name="Equation" r:id="rId10" imgW="2234880" imgH="8380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16778"/>
                        <a:ext cx="22256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611445"/>
              </p:ext>
            </p:extLst>
          </p:nvPr>
        </p:nvGraphicFramePr>
        <p:xfrm>
          <a:off x="3707904" y="3824535"/>
          <a:ext cx="2362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Equation" r:id="rId12" imgW="2361960" imgH="888840" progId="Equation.DSMT4">
                  <p:embed/>
                </p:oleObj>
              </mc:Choice>
              <mc:Fallback>
                <p:oleObj name="Equation" r:id="rId12" imgW="2361960" imgH="8888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824535"/>
                        <a:ext cx="23622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87005"/>
              </p:ext>
            </p:extLst>
          </p:nvPr>
        </p:nvGraphicFramePr>
        <p:xfrm>
          <a:off x="7123864" y="3824535"/>
          <a:ext cx="17795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14" imgW="1790640" imgH="888840" progId="Equation.DSMT4">
                  <p:embed/>
                </p:oleObj>
              </mc:Choice>
              <mc:Fallback>
                <p:oleObj name="Equation" r:id="rId14" imgW="1790640" imgH="8888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864" y="3824535"/>
                        <a:ext cx="177958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42829"/>
              </p:ext>
            </p:extLst>
          </p:nvPr>
        </p:nvGraphicFramePr>
        <p:xfrm>
          <a:off x="395536" y="4860226"/>
          <a:ext cx="1804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16" imgW="1815840" imgH="838080" progId="Equation.DSMT4">
                  <p:embed/>
                </p:oleObj>
              </mc:Choice>
              <mc:Fallback>
                <p:oleObj name="Equation" r:id="rId16" imgW="1815840" imgH="8380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0226"/>
                        <a:ext cx="180498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88502"/>
              </p:ext>
            </p:extLst>
          </p:nvPr>
        </p:nvGraphicFramePr>
        <p:xfrm>
          <a:off x="3707904" y="4841317"/>
          <a:ext cx="2155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" name="Equation" r:id="rId18" imgW="2145960" imgH="685800" progId="Equation.DSMT4">
                  <p:embed/>
                </p:oleObj>
              </mc:Choice>
              <mc:Fallback>
                <p:oleObj name="Equation" r:id="rId18" imgW="2145960" imgH="6858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841317"/>
                        <a:ext cx="2155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71793"/>
              </p:ext>
            </p:extLst>
          </p:nvPr>
        </p:nvGraphicFramePr>
        <p:xfrm>
          <a:off x="7123864" y="4807186"/>
          <a:ext cx="16621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" name="Equation" r:id="rId20" imgW="1650960" imgH="761760" progId="Equation.DSMT4">
                  <p:embed/>
                </p:oleObj>
              </mc:Choice>
              <mc:Fallback>
                <p:oleObj name="Equation" r:id="rId20" imgW="1650960" imgH="76176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864" y="4807186"/>
                        <a:ext cx="1662113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395536" y="5805264"/>
            <a:ext cx="10906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 bwMode="auto">
          <a:xfrm>
            <a:off x="1547664" y="5805264"/>
            <a:ext cx="7152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(3)(5)(6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是第一类；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是第二类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34459"/>
              </p:ext>
            </p:extLst>
          </p:nvPr>
        </p:nvGraphicFramePr>
        <p:xfrm>
          <a:off x="1637186" y="2689531"/>
          <a:ext cx="139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" name="Equation" r:id="rId22" imgW="139639" imgH="304668" progId="Equation.DSMT4">
                  <p:embed/>
                </p:oleObj>
              </mc:Choice>
              <mc:Fallback>
                <p:oleObj name="Equation" r:id="rId22" imgW="139639" imgH="304668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186" y="2689531"/>
                        <a:ext cx="1397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86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67544" y="188640"/>
            <a:ext cx="8568952" cy="9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4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闭区间上连续函数的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性质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03648" y="1500414"/>
            <a:ext cx="3635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Box 3">
            <a:hlinkClick r:id="rId2" action="ppaction://hlinksldjump"/>
          </p:cNvPr>
          <p:cNvSpPr txBox="1"/>
          <p:nvPr/>
        </p:nvSpPr>
        <p:spPr>
          <a:xfrm>
            <a:off x="1403648" y="2455126"/>
            <a:ext cx="6193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有界性与最大、最小值定理</a:t>
            </a:r>
          </a:p>
        </p:txBody>
      </p:sp>
      <p:sp>
        <p:nvSpPr>
          <p:cNvPr id="5" name="TextBox 4">
            <a:hlinkClick r:id="rId3" action="ppaction://hlinksldjump"/>
          </p:cNvPr>
          <p:cNvSpPr txBox="1"/>
          <p:nvPr/>
        </p:nvSpPr>
        <p:spPr>
          <a:xfrm>
            <a:off x="1403648" y="3348281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、零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点定理与介值定理</a:t>
            </a:r>
          </a:p>
        </p:txBody>
      </p:sp>
    </p:spTree>
    <p:extLst>
      <p:ext uri="{BB962C8B-B14F-4D97-AF65-F5344CB8AC3E}">
        <p14:creationId xmlns:p14="http://schemas.microsoft.com/office/powerpoint/2010/main" val="260934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4248" y="51816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注意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函数在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开区间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48039" y="5712757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结论不一定成立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84247" y="964792"/>
            <a:ext cx="8332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4.3  (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最大最小值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闭区间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的函数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94467" y="22225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11141"/>
              </p:ext>
            </p:extLst>
          </p:nvPr>
        </p:nvGraphicFramePr>
        <p:xfrm>
          <a:off x="1413867" y="2260229"/>
          <a:ext cx="2254585" cy="44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67" y="2260229"/>
                        <a:ext cx="2254585" cy="443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6299960" y="2969046"/>
            <a:ext cx="2429834" cy="2051341"/>
            <a:chOff x="3784" y="105"/>
            <a:chExt cx="1885" cy="1592"/>
          </a:xfrm>
        </p:grpSpPr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3984" y="1370"/>
              <a:ext cx="16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3984" y="36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721824"/>
                </p:ext>
              </p:extLst>
            </p:nvPr>
          </p:nvGraphicFramePr>
          <p:xfrm>
            <a:off x="5492" y="1401"/>
            <a:ext cx="17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9" name="Equation" r:id="rId5" imgW="228600" imgH="304560" progId="Equation.DSMT4">
                    <p:embed/>
                  </p:oleObj>
                </mc:Choice>
                <mc:Fallback>
                  <p:oleObj name="Equation" r:id="rId5" imgW="228600" imgH="30456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" y="1401"/>
                          <a:ext cx="177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704428"/>
                </p:ext>
              </p:extLst>
            </p:nvPr>
          </p:nvGraphicFramePr>
          <p:xfrm>
            <a:off x="3817" y="1331"/>
            <a:ext cx="17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0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" y="1331"/>
                          <a:ext cx="177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028552"/>
                </p:ext>
              </p:extLst>
            </p:nvPr>
          </p:nvGraphicFramePr>
          <p:xfrm>
            <a:off x="3784" y="244"/>
            <a:ext cx="19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1" name="Equation" r:id="rId9" imgW="253800" imgH="304560" progId="Equation.DSMT4">
                    <p:embed/>
                  </p:oleObj>
                </mc:Choice>
                <mc:Fallback>
                  <p:oleObj name="Equation" r:id="rId9" imgW="253800" imgH="30456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244"/>
                          <a:ext cx="197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1546490"/>
                </p:ext>
              </p:extLst>
            </p:nvPr>
          </p:nvGraphicFramePr>
          <p:xfrm>
            <a:off x="4131" y="1392"/>
            <a:ext cx="18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2" name="Equation" r:id="rId11" imgW="241200" imgH="304560" progId="Equation.DSMT4">
                    <p:embed/>
                  </p:oleObj>
                </mc:Choice>
                <mc:Fallback>
                  <p:oleObj name="Equation" r:id="rId11" imgW="241200" imgH="30456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" y="1392"/>
                          <a:ext cx="187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224" y="7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5280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2870381"/>
                </p:ext>
              </p:extLst>
            </p:nvPr>
          </p:nvGraphicFramePr>
          <p:xfrm>
            <a:off x="5196" y="1392"/>
            <a:ext cx="16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3" name="Equation" r:id="rId13" imgW="215640" imgH="393480" progId="Equation.DSMT4">
                    <p:embed/>
                  </p:oleObj>
                </mc:Choice>
                <mc:Fallback>
                  <p:oleObj name="Equation" r:id="rId13" imgW="215640" imgH="39348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1392"/>
                          <a:ext cx="167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516042"/>
                </p:ext>
              </p:extLst>
            </p:nvPr>
          </p:nvGraphicFramePr>
          <p:xfrm>
            <a:off x="4440" y="105"/>
            <a:ext cx="1005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4" name="Equation" r:id="rId15" imgW="1295280" imgH="393480" progId="Equation.DSMT4">
                    <p:embed/>
                  </p:oleObj>
                </mc:Choice>
                <mc:Fallback>
                  <p:oleObj name="Equation" r:id="rId15" imgW="1295280" imgH="39348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105"/>
                          <a:ext cx="1005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9"/>
            <p:cNvSpPr>
              <a:spLocks/>
            </p:cNvSpPr>
            <p:nvPr/>
          </p:nvSpPr>
          <p:spPr bwMode="auto">
            <a:xfrm>
              <a:off x="4224" y="352"/>
              <a:ext cx="1056" cy="848"/>
            </a:xfrm>
            <a:custGeom>
              <a:avLst/>
              <a:gdLst>
                <a:gd name="T0" fmla="*/ 0 w 1056"/>
                <a:gd name="T1" fmla="*/ 368 h 848"/>
                <a:gd name="T2" fmla="*/ 144 w 1056"/>
                <a:gd name="T3" fmla="*/ 608 h 848"/>
                <a:gd name="T4" fmla="*/ 288 w 1056"/>
                <a:gd name="T5" fmla="*/ 752 h 848"/>
                <a:gd name="T6" fmla="*/ 576 w 1056"/>
                <a:gd name="T7" fmla="*/ 32 h 848"/>
                <a:gd name="T8" fmla="*/ 1056 w 1056"/>
                <a:gd name="T9" fmla="*/ 560 h 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6" h="848">
                  <a:moveTo>
                    <a:pt x="0" y="368"/>
                  </a:moveTo>
                  <a:cubicBezTo>
                    <a:pt x="48" y="456"/>
                    <a:pt x="96" y="544"/>
                    <a:pt x="144" y="608"/>
                  </a:cubicBezTo>
                  <a:cubicBezTo>
                    <a:pt x="192" y="672"/>
                    <a:pt x="216" y="848"/>
                    <a:pt x="288" y="752"/>
                  </a:cubicBezTo>
                  <a:cubicBezTo>
                    <a:pt x="360" y="656"/>
                    <a:pt x="448" y="64"/>
                    <a:pt x="576" y="32"/>
                  </a:cubicBezTo>
                  <a:cubicBezTo>
                    <a:pt x="704" y="0"/>
                    <a:pt x="976" y="472"/>
                    <a:pt x="1056" y="560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7103819" y="4318002"/>
            <a:ext cx="317291" cy="741160"/>
            <a:chOff x="4408" y="1152"/>
            <a:chExt cx="245" cy="575"/>
          </a:xfrm>
        </p:grpSpPr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64" y="11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223043"/>
                </p:ext>
              </p:extLst>
            </p:nvPr>
          </p:nvGraphicFramePr>
          <p:xfrm>
            <a:off x="4408" y="1392"/>
            <a:ext cx="24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5" name="Equation" r:id="rId17" imgW="317160" imgH="431640" progId="Equation.DSMT4">
                    <p:embed/>
                  </p:oleObj>
                </mc:Choice>
                <mc:Fallback>
                  <p:oleObj name="Equation" r:id="rId17" imgW="317160" imgH="43164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1392"/>
                          <a:ext cx="245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7478138" y="3328988"/>
            <a:ext cx="317459" cy="1724004"/>
            <a:chOff x="4746" y="384"/>
            <a:chExt cx="246" cy="1338"/>
          </a:xfrm>
        </p:grpSpPr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4848" y="38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686011"/>
                </p:ext>
              </p:extLst>
            </p:nvPr>
          </p:nvGraphicFramePr>
          <p:xfrm>
            <a:off x="4746" y="1387"/>
            <a:ext cx="24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6" name="Equation" r:id="rId19" imgW="317160" imgH="431640" progId="Equation.DSMT4">
                    <p:embed/>
                  </p:oleObj>
                </mc:Choice>
                <mc:Fallback>
                  <p:oleObj name="Equation" r:id="rId19" imgW="317160" imgH="43164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" y="1387"/>
                          <a:ext cx="246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3616455" y="2222501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73691"/>
              </p:ext>
            </p:extLst>
          </p:nvPr>
        </p:nvGraphicFramePr>
        <p:xfrm>
          <a:off x="4245105" y="2266157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21" imgW="2273040" imgH="431640" progId="Equation.DSMT4">
                  <p:embed/>
                </p:oleObj>
              </mc:Choice>
              <mc:Fallback>
                <p:oleObj name="Equation" r:id="rId21" imgW="2273040" imgH="4316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105" y="2266157"/>
                        <a:ext cx="227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6588255" y="2222501"/>
            <a:ext cx="668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04163"/>
              </p:ext>
            </p:extLst>
          </p:nvPr>
        </p:nvGraphicFramePr>
        <p:xfrm>
          <a:off x="394467" y="2995213"/>
          <a:ext cx="2590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23" imgW="2590560" imgH="583920" progId="Equation.DSMT4">
                  <p:embed/>
                </p:oleObj>
              </mc:Choice>
              <mc:Fallback>
                <p:oleObj name="Equation" r:id="rId23" imgW="2590560" imgH="5839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67" y="2995213"/>
                        <a:ext cx="25908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18874"/>
              </p:ext>
            </p:extLst>
          </p:nvPr>
        </p:nvGraphicFramePr>
        <p:xfrm>
          <a:off x="3386744" y="2995213"/>
          <a:ext cx="2692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25" imgW="2692080" imgH="596880" progId="Equation.DSMT4">
                  <p:embed/>
                </p:oleObj>
              </mc:Choice>
              <mc:Fallback>
                <p:oleObj name="Equation" r:id="rId25" imgW="2692080" imgH="5968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744" y="2995213"/>
                        <a:ext cx="2692400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3013148" y="1600200"/>
            <a:ext cx="3411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最大值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和最小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5352602" y="5157192"/>
            <a:ext cx="3611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或在闭区间内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有间断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426382" y="1600200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该区间上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一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94467" y="3751354"/>
            <a:ext cx="1507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证明略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384248" y="5708650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点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4248" y="116632"/>
            <a:ext cx="6193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有界性与最大、最小值定理</a:t>
            </a:r>
          </a:p>
        </p:txBody>
      </p:sp>
    </p:spTree>
    <p:extLst>
      <p:ext uri="{BB962C8B-B14F-4D97-AF65-F5344CB8AC3E}">
        <p14:creationId xmlns:p14="http://schemas.microsoft.com/office/powerpoint/2010/main" val="188203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25" grpId="0" autoUpdateAnimBg="0"/>
      <p:bldP spid="27" grpId="0" autoUpdateAnimBg="0"/>
      <p:bldP spid="30" grpId="0" autoUpdateAnimBg="0"/>
      <p:bldP spid="31" grpId="0" build="p" autoUpdateAnimBg="0"/>
      <p:bldP spid="32" grpId="0" build="p" autoUpdateAnimBg="0"/>
      <p:bldP spid="33" grpId="0" build="p" autoUpdateAnimBg="0"/>
      <p:bldP spid="34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94500" y="3505200"/>
            <a:ext cx="57150" cy="1225550"/>
            <a:chOff x="4280" y="2160"/>
            <a:chExt cx="36" cy="772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 flipV="1">
              <a:off x="4303" y="2160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4280" y="2524"/>
              <a:ext cx="36" cy="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47688" y="609600"/>
            <a:ext cx="1357312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56242"/>
              </p:ext>
            </p:extLst>
          </p:nvPr>
        </p:nvGraphicFramePr>
        <p:xfrm>
          <a:off x="1922825" y="685800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825" y="685800"/>
                        <a:ext cx="223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905000" y="1295425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无最大值和最小值 </a:t>
            </a: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835649" y="685800"/>
            <a:ext cx="1708149" cy="1581151"/>
            <a:chOff x="3599" y="419"/>
            <a:chExt cx="1076" cy="996"/>
          </a:xfrm>
        </p:grpSpPr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599" y="419"/>
              <a:ext cx="1076" cy="996"/>
              <a:chOff x="3599" y="419"/>
              <a:chExt cx="1076" cy="996"/>
            </a:xfrm>
          </p:grpSpPr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 flipH="1">
                <a:off x="3801" y="739"/>
                <a:ext cx="4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2" name="Group 11"/>
              <p:cNvGrpSpPr>
                <a:grpSpLocks/>
              </p:cNvGrpSpPr>
              <p:nvPr/>
            </p:nvGrpSpPr>
            <p:grpSpPr bwMode="auto">
              <a:xfrm>
                <a:off x="3599" y="419"/>
                <a:ext cx="1076" cy="996"/>
                <a:chOff x="3599" y="419"/>
                <a:chExt cx="1076" cy="996"/>
              </a:xfrm>
            </p:grpSpPr>
            <p:sp>
              <p:nvSpPr>
                <p:cNvPr id="14" name="Line 12"/>
                <p:cNvSpPr>
                  <a:spLocks noChangeShapeType="1"/>
                </p:cNvSpPr>
                <p:nvPr/>
              </p:nvSpPr>
              <p:spPr bwMode="auto">
                <a:xfrm>
                  <a:off x="3800" y="1224"/>
                  <a:ext cx="8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800" y="419"/>
                  <a:ext cx="0" cy="8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16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3310942"/>
                    </p:ext>
                  </p:extLst>
                </p:nvPr>
              </p:nvGraphicFramePr>
              <p:xfrm>
                <a:off x="4560" y="1254"/>
                <a:ext cx="115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85" name="Equation" r:id="rId5" imgW="228600" imgH="304560" progId="Equation.DSMT4">
                        <p:embed/>
                      </p:oleObj>
                    </mc:Choice>
                    <mc:Fallback>
                      <p:oleObj name="Equation" r:id="rId5" imgW="228600" imgH="304560" progId="Equation.DSMT4">
                        <p:embed/>
                        <p:pic>
                          <p:nvPicPr>
                            <p:cNvPr id="0" name="Picture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0" y="1254"/>
                              <a:ext cx="115" cy="1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571861"/>
                    </p:ext>
                  </p:extLst>
                </p:nvPr>
              </p:nvGraphicFramePr>
              <p:xfrm>
                <a:off x="3639" y="1215"/>
                <a:ext cx="115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86" name="Equation" r:id="rId7" imgW="228600" imgH="304560" progId="Equation.DSMT4">
                        <p:embed/>
                      </p:oleObj>
                    </mc:Choice>
                    <mc:Fallback>
                      <p:oleObj name="Equation" r:id="rId7" imgW="228600" imgH="304560" progId="Equation.DSMT4">
                        <p:embed/>
                        <p:pic>
                          <p:nvPicPr>
                            <p:cNvPr id="0" name="Picture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9" y="1215"/>
                              <a:ext cx="115" cy="1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02056512"/>
                    </p:ext>
                  </p:extLst>
                </p:nvPr>
              </p:nvGraphicFramePr>
              <p:xfrm>
                <a:off x="3599" y="457"/>
                <a:ext cx="128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87" name="Equation" r:id="rId9" imgW="253800" imgH="304560" progId="Equation.DSMT4">
                        <p:embed/>
                      </p:oleObj>
                    </mc:Choice>
                    <mc:Fallback>
                      <p:oleObj name="Equation" r:id="rId9" imgW="253800" imgH="304560" progId="Equation.DSMT4">
                        <p:embed/>
                        <p:pic>
                          <p:nvPicPr>
                            <p:cNvPr id="0" name="Picture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99" y="457"/>
                              <a:ext cx="128" cy="1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791" y="729"/>
                  <a:ext cx="499" cy="498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295" y="729"/>
                  <a:ext cx="0" cy="4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1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70899562"/>
                    </p:ext>
                  </p:extLst>
                </p:nvPr>
              </p:nvGraphicFramePr>
              <p:xfrm>
                <a:off x="4262" y="1215"/>
                <a:ext cx="77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88" name="Equation" r:id="rId11" imgW="152280" imgH="393480" progId="Equation.DSMT4">
                        <p:embed/>
                      </p:oleObj>
                    </mc:Choice>
                    <mc:Fallback>
                      <p:oleObj name="Equation" r:id="rId11" imgW="152280" imgH="393480" progId="Equation.DSMT4">
                        <p:embed/>
                        <p:pic>
                          <p:nvPicPr>
                            <p:cNvPr id="0" name="Picture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62" y="1215"/>
                              <a:ext cx="77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0592931"/>
                    </p:ext>
                  </p:extLst>
                </p:nvPr>
              </p:nvGraphicFramePr>
              <p:xfrm>
                <a:off x="3667" y="650"/>
                <a:ext cx="77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89" name="Equation" r:id="rId13" imgW="152280" imgH="393480" progId="Equation.DSMT4">
                        <p:embed/>
                      </p:oleObj>
                    </mc:Choice>
                    <mc:Fallback>
                      <p:oleObj name="Equation" r:id="rId13" imgW="152280" imgH="393480" progId="Equation.DSMT4">
                        <p:embed/>
                        <p:pic>
                          <p:nvPicPr>
                            <p:cNvPr id="0" name="Picture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67" y="650"/>
                              <a:ext cx="77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" name="Oval 21"/>
              <p:cNvSpPr>
                <a:spLocks noChangeArrowheads="1"/>
              </p:cNvSpPr>
              <p:nvPr/>
            </p:nvSpPr>
            <p:spPr bwMode="auto">
              <a:xfrm>
                <a:off x="4260" y="722"/>
                <a:ext cx="46" cy="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" name="Oval 22"/>
            <p:cNvSpPr>
              <a:spLocks noChangeArrowheads="1"/>
            </p:cNvSpPr>
            <p:nvPr/>
          </p:nvSpPr>
          <p:spPr bwMode="auto">
            <a:xfrm>
              <a:off x="3785" y="1212"/>
              <a:ext cx="32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126343"/>
              </p:ext>
            </p:extLst>
          </p:nvPr>
        </p:nvGraphicFramePr>
        <p:xfrm>
          <a:off x="1838909" y="2698750"/>
          <a:ext cx="3771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15" imgW="3771720" imgH="1549080" progId="Equation.DSMT4">
                  <p:embed/>
                </p:oleObj>
              </mc:Choice>
              <mc:Fallback>
                <p:oleObj name="Equation" r:id="rId15" imgW="3771720" imgH="1549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09" y="2698750"/>
                        <a:ext cx="37719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5938839" y="2997200"/>
            <a:ext cx="2062163" cy="2060575"/>
            <a:chOff x="3741" y="1840"/>
            <a:chExt cx="1299" cy="1298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924" y="2928"/>
              <a:ext cx="10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924" y="1880"/>
              <a:ext cx="0" cy="10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322708"/>
                </p:ext>
              </p:extLst>
            </p:nvPr>
          </p:nvGraphicFramePr>
          <p:xfrm>
            <a:off x="4910" y="2965"/>
            <a:ext cx="13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" name="Equation" r:id="rId17" imgW="228600" imgH="304560" progId="Equation.DSMT4">
                    <p:embed/>
                  </p:oleObj>
                </mc:Choice>
                <mc:Fallback>
                  <p:oleObj name="Equation" r:id="rId17" imgW="228600" imgH="30456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" y="2965"/>
                          <a:ext cx="130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500441"/>
                </p:ext>
              </p:extLst>
            </p:nvPr>
          </p:nvGraphicFramePr>
          <p:xfrm>
            <a:off x="3763" y="2885"/>
            <a:ext cx="12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2" name="Equation" r:id="rId19" imgW="228600" imgH="304560" progId="Equation.DSMT4">
                    <p:embed/>
                  </p:oleObj>
                </mc:Choice>
                <mc:Fallback>
                  <p:oleObj name="Equation" r:id="rId19" imgW="228600" imgH="30456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" y="2885"/>
                          <a:ext cx="129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195727"/>
                </p:ext>
              </p:extLst>
            </p:nvPr>
          </p:nvGraphicFramePr>
          <p:xfrm>
            <a:off x="3741" y="1840"/>
            <a:ext cx="14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3" name="Equation" r:id="rId21" imgW="253800" imgH="304560" progId="Equation.DSMT4">
                    <p:embed/>
                  </p:oleObj>
                </mc:Choice>
                <mc:Fallback>
                  <p:oleObj name="Equation" r:id="rId21" imgW="253800" imgH="30456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1840"/>
                          <a:ext cx="144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6049963" y="3986211"/>
            <a:ext cx="884237" cy="1079499"/>
            <a:chOff x="3811" y="2463"/>
            <a:chExt cx="557" cy="680"/>
          </a:xfrm>
        </p:grpSpPr>
        <p:graphicFrame>
          <p:nvGraphicFramePr>
            <p:cNvPr id="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266644"/>
                </p:ext>
              </p:extLst>
            </p:nvPr>
          </p:nvGraphicFramePr>
          <p:xfrm>
            <a:off x="4291" y="2943"/>
            <a:ext cx="7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4" name="Equation" r:id="rId23" imgW="152280" imgH="393480" progId="Equation.DSMT4">
                    <p:embed/>
                  </p:oleObj>
                </mc:Choice>
                <mc:Fallback>
                  <p:oleObj name="Equation" r:id="rId23" imgW="152280" imgH="39348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2943"/>
                          <a:ext cx="77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023418"/>
                </p:ext>
              </p:extLst>
            </p:nvPr>
          </p:nvGraphicFramePr>
          <p:xfrm>
            <a:off x="3811" y="2463"/>
            <a:ext cx="7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5" name="Equation" r:id="rId25" imgW="152280" imgH="393480" progId="Equation.DSMT4">
                    <p:embed/>
                  </p:oleObj>
                </mc:Choice>
                <mc:Fallback>
                  <p:oleObj name="Equation" r:id="rId25" imgW="152280" imgH="39348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2463"/>
                          <a:ext cx="77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3919" y="2544"/>
              <a:ext cx="384" cy="38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4297" y="2915"/>
              <a:ext cx="32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5997573" y="3384550"/>
            <a:ext cx="1498599" cy="1679575"/>
            <a:chOff x="3778" y="2084"/>
            <a:chExt cx="944" cy="1058"/>
          </a:xfrm>
        </p:grpSpPr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H="1">
              <a:off x="3907" y="2160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989876"/>
                </p:ext>
              </p:extLst>
            </p:nvPr>
          </p:nvGraphicFramePr>
          <p:xfrm>
            <a:off x="4608" y="2948"/>
            <a:ext cx="11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6" name="Equation" r:id="rId27" imgW="228600" imgH="393480" progId="Equation.DSMT4">
                    <p:embed/>
                  </p:oleObj>
                </mc:Choice>
                <mc:Fallback>
                  <p:oleObj name="Equation" r:id="rId27" imgW="228600" imgH="39348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948"/>
                          <a:ext cx="114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097766"/>
                </p:ext>
              </p:extLst>
            </p:nvPr>
          </p:nvGraphicFramePr>
          <p:xfrm>
            <a:off x="3778" y="2084"/>
            <a:ext cx="11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7" name="Equation" r:id="rId29" imgW="228600" imgH="393480" progId="Equation.DSMT4">
                    <p:embed/>
                  </p:oleObj>
                </mc:Choice>
                <mc:Fallback>
                  <p:oleObj name="Equation" r:id="rId29" imgW="228600" imgH="39348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2084"/>
                          <a:ext cx="114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4296" y="2156"/>
              <a:ext cx="384" cy="38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4280" y="2140"/>
              <a:ext cx="32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4665" y="2544"/>
              <a:ext cx="0" cy="3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1858472" y="4419600"/>
            <a:ext cx="358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也无最大值和最小值 </a:t>
            </a: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515938" y="1974850"/>
            <a:ext cx="12954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又如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107886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42" grpId="0" autoUpdateAnimBg="0"/>
      <p:bldP spid="4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864" y="116632"/>
            <a:ext cx="6193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零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点定理与介值定理</a:t>
            </a: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785812" y="1028292"/>
            <a:ext cx="4092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4.4.(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零点定理 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2832100" y="1691344"/>
            <a:ext cx="2471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至少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一点</a:t>
            </a:r>
          </a:p>
        </p:txBody>
      </p:sp>
      <p:graphicFrame>
        <p:nvGraphicFramePr>
          <p:cNvPr id="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338235"/>
              </p:ext>
            </p:extLst>
          </p:nvPr>
        </p:nvGraphicFramePr>
        <p:xfrm>
          <a:off x="5333352" y="1758157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0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352" y="1758157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4285320" y="1035488"/>
            <a:ext cx="4391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上连续，且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45"/>
          <p:cNvSpPr txBox="1">
            <a:spLocks noChangeArrowheads="1"/>
          </p:cNvSpPr>
          <p:nvPr/>
        </p:nvSpPr>
        <p:spPr bwMode="auto">
          <a:xfrm>
            <a:off x="6948264" y="1691344"/>
            <a:ext cx="1296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使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3339308" y="3573016"/>
            <a:ext cx="2262188" cy="1619250"/>
            <a:chOff x="4033" y="2381"/>
            <a:chExt cx="1425" cy="1020"/>
          </a:xfrm>
        </p:grpSpPr>
        <p:sp>
          <p:nvSpPr>
            <p:cNvPr id="10" name="Line 47"/>
            <p:cNvSpPr>
              <a:spLocks noChangeShapeType="1"/>
            </p:cNvSpPr>
            <p:nvPr/>
          </p:nvSpPr>
          <p:spPr bwMode="auto">
            <a:xfrm>
              <a:off x="4128" y="2986"/>
              <a:ext cx="1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48"/>
            <p:cNvSpPr>
              <a:spLocks noChangeShapeType="1"/>
            </p:cNvSpPr>
            <p:nvPr/>
          </p:nvSpPr>
          <p:spPr bwMode="auto">
            <a:xfrm flipV="1">
              <a:off x="4248" y="2381"/>
              <a:ext cx="0" cy="10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4464" y="2640"/>
              <a:ext cx="672" cy="730"/>
              <a:chOff x="4464" y="2597"/>
              <a:chExt cx="821" cy="821"/>
            </a:xfrm>
          </p:grpSpPr>
          <p:sp>
            <p:nvSpPr>
              <p:cNvPr id="19" name="Freeform 50"/>
              <p:cNvSpPr>
                <a:spLocks/>
              </p:cNvSpPr>
              <p:nvPr/>
            </p:nvSpPr>
            <p:spPr bwMode="auto">
              <a:xfrm>
                <a:off x="4464" y="2597"/>
                <a:ext cx="821" cy="821"/>
              </a:xfrm>
              <a:custGeom>
                <a:avLst/>
                <a:gdLst>
                  <a:gd name="T0" fmla="*/ 0 w 912"/>
                  <a:gd name="T1" fmla="*/ 912 h 912"/>
                  <a:gd name="T2" fmla="*/ 288 w 912"/>
                  <a:gd name="T3" fmla="*/ 432 h 912"/>
                  <a:gd name="T4" fmla="*/ 912 w 912"/>
                  <a:gd name="T5" fmla="*/ 0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12" h="912">
                    <a:moveTo>
                      <a:pt x="0" y="912"/>
                    </a:moveTo>
                    <a:cubicBezTo>
                      <a:pt x="68" y="748"/>
                      <a:pt x="136" y="584"/>
                      <a:pt x="288" y="432"/>
                    </a:cubicBezTo>
                    <a:cubicBezTo>
                      <a:pt x="440" y="280"/>
                      <a:pt x="808" y="72"/>
                      <a:pt x="912" y="0"/>
                    </a:cubicBezTo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Line 51"/>
              <p:cNvSpPr>
                <a:spLocks noChangeShapeType="1"/>
              </p:cNvSpPr>
              <p:nvPr/>
            </p:nvSpPr>
            <p:spPr bwMode="auto">
              <a:xfrm flipV="1">
                <a:off x="4464" y="298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52"/>
              <p:cNvSpPr>
                <a:spLocks noChangeShapeType="1"/>
              </p:cNvSpPr>
              <p:nvPr/>
            </p:nvSpPr>
            <p:spPr bwMode="auto">
              <a:xfrm>
                <a:off x="5285" y="2597"/>
                <a:ext cx="0" cy="3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4788128"/>
                </p:ext>
              </p:extLst>
            </p:nvPr>
          </p:nvGraphicFramePr>
          <p:xfrm>
            <a:off x="5328" y="3006"/>
            <a:ext cx="13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1" name="Equation" r:id="rId5" imgW="228600" imgH="304560" progId="Equation.DSMT4">
                    <p:embed/>
                  </p:oleObj>
                </mc:Choice>
                <mc:Fallback>
                  <p:oleObj name="Equation" r:id="rId5" imgW="228600" imgH="30456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006"/>
                          <a:ext cx="130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686672"/>
                </p:ext>
              </p:extLst>
            </p:nvPr>
          </p:nvGraphicFramePr>
          <p:xfrm>
            <a:off x="4033" y="2386"/>
            <a:ext cx="145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2" name="Equation" r:id="rId7" imgW="253800" imgH="304560" progId="Equation.DSMT4">
                    <p:embed/>
                  </p:oleObj>
                </mc:Choice>
                <mc:Fallback>
                  <p:oleObj name="Equation" r:id="rId7" imgW="253800" imgH="30456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2386"/>
                          <a:ext cx="145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460464"/>
                </p:ext>
              </p:extLst>
            </p:nvPr>
          </p:nvGraphicFramePr>
          <p:xfrm>
            <a:off x="4099" y="3006"/>
            <a:ext cx="12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3" name="Equation" r:id="rId9" imgW="228600" imgH="304560" progId="Equation.DSMT4">
                    <p:embed/>
                  </p:oleObj>
                </mc:Choice>
                <mc:Fallback>
                  <p:oleObj name="Equation" r:id="rId9" imgW="228600" imgH="30456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3006"/>
                          <a:ext cx="129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191074"/>
                </p:ext>
              </p:extLst>
            </p:nvPr>
          </p:nvGraphicFramePr>
          <p:xfrm>
            <a:off x="4379" y="2834"/>
            <a:ext cx="13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4" name="Equation" r:id="rId11" imgW="241200" imgH="304560" progId="Equation.DSMT4">
                    <p:embed/>
                  </p:oleObj>
                </mc:Choice>
                <mc:Fallback>
                  <p:oleObj name="Equation" r:id="rId11" imgW="241200" imgH="30456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2834"/>
                          <a:ext cx="137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595442"/>
                </p:ext>
              </p:extLst>
            </p:nvPr>
          </p:nvGraphicFramePr>
          <p:xfrm>
            <a:off x="5088" y="3010"/>
            <a:ext cx="12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5" name="Equation" r:id="rId13" imgW="215640" imgH="393480" progId="Equation.DSMT4">
                    <p:embed/>
                  </p:oleObj>
                </mc:Choice>
                <mc:Fallback>
                  <p:oleObj name="Equation" r:id="rId13" imgW="215640" imgH="39348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010"/>
                          <a:ext cx="12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787985"/>
                </p:ext>
              </p:extLst>
            </p:nvPr>
          </p:nvGraphicFramePr>
          <p:xfrm>
            <a:off x="4347" y="2482"/>
            <a:ext cx="73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6" name="Equation" r:id="rId15" imgW="1295280" imgH="393480" progId="Equation.DSMT4">
                    <p:embed/>
                  </p:oleObj>
                </mc:Choice>
                <mc:Fallback>
                  <p:oleObj name="Equation" r:id="rId15" imgW="1295280" imgH="39348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2482"/>
                          <a:ext cx="734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02055"/>
              </p:ext>
            </p:extLst>
          </p:nvPr>
        </p:nvGraphicFramePr>
        <p:xfrm>
          <a:off x="4334669" y="4563616"/>
          <a:ext cx="215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669" y="4563616"/>
                        <a:ext cx="2159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974691"/>
              </p:ext>
            </p:extLst>
          </p:nvPr>
        </p:nvGraphicFramePr>
        <p:xfrm>
          <a:off x="3525932" y="2420888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Equation" r:id="rId19" imgW="1333440" imgH="393480" progId="Equation.DSMT4">
                  <p:embed/>
                </p:oleObj>
              </mc:Choice>
              <mc:Fallback>
                <p:oleObj name="Equation" r:id="rId19" imgW="133344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932" y="2420888"/>
                        <a:ext cx="13335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3837"/>
              </p:ext>
            </p:extLst>
          </p:nvPr>
        </p:nvGraphicFramePr>
        <p:xfrm>
          <a:off x="785812" y="1758157"/>
          <a:ext cx="199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21" imgW="1993680" imgH="393480" progId="Equation.DSMT4">
                  <p:embed/>
                </p:oleObj>
              </mc:Choice>
              <mc:Fallback>
                <p:oleObj name="Equation" r:id="rId21" imgW="199368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1758157"/>
                        <a:ext cx="199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2"/>
          <p:cNvSpPr txBox="1">
            <a:spLocks noChangeArrowheads="1"/>
          </p:cNvSpPr>
          <p:nvPr/>
        </p:nvSpPr>
        <p:spPr bwMode="auto">
          <a:xfrm>
            <a:off x="785812" y="2924944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证明略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5560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8" grpId="0" autoUpdateAnimBg="0"/>
      <p:bldP spid="2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98450" y="251946"/>
            <a:ext cx="4129534" cy="5232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4.5. (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介值定理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27144" y="251946"/>
            <a:ext cx="35631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， 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22102"/>
              </p:ext>
            </p:extLst>
          </p:nvPr>
        </p:nvGraphicFramePr>
        <p:xfrm>
          <a:off x="7390287" y="316706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8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287" y="316706"/>
                        <a:ext cx="139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70663"/>
              </p:ext>
            </p:extLst>
          </p:nvPr>
        </p:nvGraphicFramePr>
        <p:xfrm>
          <a:off x="298450" y="920750"/>
          <a:ext cx="246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9" name="Equation" r:id="rId5" imgW="2463480" imgH="393480" progId="Equation.DSMT4">
                  <p:embed/>
                </p:oleObj>
              </mc:Choice>
              <mc:Fallback>
                <p:oleObj name="Equation" r:id="rId5" imgW="2463480" imgH="393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920750"/>
                        <a:ext cx="2463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863850" y="801688"/>
            <a:ext cx="50841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之间的任一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数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98450" y="1386681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一点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31840"/>
              </p:ext>
            </p:extLst>
          </p:nvPr>
        </p:nvGraphicFramePr>
        <p:xfrm>
          <a:off x="1320800" y="1449387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0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449387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98450" y="1981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作辅助函数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23260"/>
              </p:ext>
            </p:extLst>
          </p:nvPr>
        </p:nvGraphicFramePr>
        <p:xfrm>
          <a:off x="1435749" y="2543862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" name="Equation" r:id="rId9" imgW="2349360" imgH="393480" progId="Equation.DSMT4">
                  <p:embed/>
                </p:oleObj>
              </mc:Choice>
              <mc:Fallback>
                <p:oleObj name="Equation" r:id="rId9" imgW="2349360" imgH="393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749" y="2543862"/>
                        <a:ext cx="234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98450" y="3048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81015"/>
              </p:ext>
            </p:extLst>
          </p:nvPr>
        </p:nvGraphicFramePr>
        <p:xfrm>
          <a:off x="1439722" y="3110706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722" y="3110706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38125"/>
              </p:ext>
            </p:extLst>
          </p:nvPr>
        </p:nvGraphicFramePr>
        <p:xfrm>
          <a:off x="2970072" y="3110706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3" name="Equation" r:id="rId13" imgW="2425680" imgH="393480" progId="Equation.DSMT4">
                  <p:embed/>
                </p:oleObj>
              </mc:Choice>
              <mc:Fallback>
                <p:oleObj name="Equation" r:id="rId13" imgW="2425680" imgH="3934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072" y="3110706"/>
                        <a:ext cx="242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95081"/>
              </p:ext>
            </p:extLst>
          </p:nvPr>
        </p:nvGraphicFramePr>
        <p:xfrm>
          <a:off x="5491022" y="3110706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022" y="3110706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90372" y="3730748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由零点定理知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至少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一点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09378"/>
              </p:ext>
            </p:extLst>
          </p:nvPr>
        </p:nvGraphicFramePr>
        <p:xfrm>
          <a:off x="5004048" y="3783381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5" name="Equation" r:id="rId17" imgW="1511280" imgH="393480" progId="Equation.DSMT4">
                  <p:embed/>
                </p:oleObj>
              </mc:Choice>
              <mc:Fallback>
                <p:oleObj name="Equation" r:id="rId17" imgW="1511280" imgH="3934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783381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04800" y="4378819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9182"/>
              </p:ext>
            </p:extLst>
          </p:nvPr>
        </p:nvGraphicFramePr>
        <p:xfrm>
          <a:off x="869950" y="4450257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6" name="Equation" r:id="rId19" imgW="1307880" imgH="393480" progId="Equation.DSMT4">
                  <p:embed/>
                </p:oleObj>
              </mc:Choice>
              <mc:Fallback>
                <p:oleObj name="Equation" r:id="rId19" imgW="1307880" imgH="3934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450257"/>
                        <a:ext cx="1308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347772" y="4378819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66542"/>
              </p:ext>
            </p:extLst>
          </p:nvPr>
        </p:nvGraphicFramePr>
        <p:xfrm>
          <a:off x="2927350" y="4441525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" name="Equation" r:id="rId21" imgW="1396800" imgH="393480" progId="Equation.DSMT4">
                  <p:embed/>
                </p:oleObj>
              </mc:Choice>
              <mc:Fallback>
                <p:oleObj name="Equation" r:id="rId21" imgW="1396800" imgH="3934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441525"/>
                        <a:ext cx="139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67374" y="5161299"/>
            <a:ext cx="1219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6450014" y="1600200"/>
            <a:ext cx="2392363" cy="2246313"/>
            <a:chOff x="4063" y="1051"/>
            <a:chExt cx="1507" cy="1415"/>
          </a:xfrm>
        </p:grpSpPr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5316" y="1526"/>
              <a:ext cx="0" cy="7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496" y="1949"/>
              <a:ext cx="0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9" name="Group 29"/>
            <p:cNvGrpSpPr>
              <a:grpSpLocks/>
            </p:cNvGrpSpPr>
            <p:nvPr/>
          </p:nvGrpSpPr>
          <p:grpSpPr bwMode="auto">
            <a:xfrm>
              <a:off x="4063" y="1051"/>
              <a:ext cx="1507" cy="1415"/>
              <a:chOff x="4063" y="1051"/>
              <a:chExt cx="1507" cy="1415"/>
            </a:xfrm>
          </p:grpSpPr>
          <p:sp>
            <p:nvSpPr>
              <p:cNvPr id="30" name="Line 30"/>
              <p:cNvSpPr>
                <a:spLocks noChangeShapeType="1"/>
              </p:cNvSpPr>
              <p:nvPr/>
            </p:nvSpPr>
            <p:spPr bwMode="auto">
              <a:xfrm flipH="1">
                <a:off x="4280" y="1915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1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34092539"/>
                  </p:ext>
                </p:extLst>
              </p:nvPr>
            </p:nvGraphicFramePr>
            <p:xfrm>
              <a:off x="4063" y="1821"/>
              <a:ext cx="165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88" name="Equation" r:id="rId23" imgW="291960" imgH="393480" progId="Equation.DSMT4">
                      <p:embed/>
                    </p:oleObj>
                  </mc:Choice>
                  <mc:Fallback>
                    <p:oleObj name="Equation" r:id="rId23" imgW="291960" imgH="393480" progId="Equation.DSMT4">
                      <p:embed/>
                      <p:pic>
                        <p:nvPicPr>
                          <p:cNvPr id="0" name="Picture 2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3" y="1821"/>
                            <a:ext cx="165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" name="Group 32"/>
              <p:cNvGrpSpPr>
                <a:grpSpLocks/>
              </p:cNvGrpSpPr>
              <p:nvPr/>
            </p:nvGrpSpPr>
            <p:grpSpPr bwMode="auto">
              <a:xfrm>
                <a:off x="4084" y="1051"/>
                <a:ext cx="1486" cy="1415"/>
                <a:chOff x="4084" y="1051"/>
                <a:chExt cx="1486" cy="1415"/>
              </a:xfrm>
            </p:grpSpPr>
            <p:graphicFrame>
              <p:nvGraphicFramePr>
                <p:cNvPr id="35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0934296"/>
                    </p:ext>
                  </p:extLst>
                </p:nvPr>
              </p:nvGraphicFramePr>
              <p:xfrm>
                <a:off x="5254" y="2243"/>
                <a:ext cx="122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89" name="Equation" r:id="rId25" imgW="215640" imgH="393480" progId="Equation.DSMT4">
                        <p:embed/>
                      </p:oleObj>
                    </mc:Choice>
                    <mc:Fallback>
                      <p:oleObj name="Equation" r:id="rId25" imgW="215640" imgH="393480" progId="Equation.DSMT4">
                        <p:embed/>
                        <p:pic>
                          <p:nvPicPr>
                            <p:cNvPr id="0" name="Picture 2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43"/>
                              <a:ext cx="122" cy="2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4285" y="1051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" name="Line 35"/>
                <p:cNvSpPr>
                  <a:spLocks noChangeShapeType="1"/>
                </p:cNvSpPr>
                <p:nvPr/>
              </p:nvSpPr>
              <p:spPr bwMode="auto">
                <a:xfrm>
                  <a:off x="4306" y="2251"/>
                  <a:ext cx="124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38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16439536"/>
                    </p:ext>
                  </p:extLst>
                </p:nvPr>
              </p:nvGraphicFramePr>
              <p:xfrm>
                <a:off x="5440" y="2262"/>
                <a:ext cx="130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90" name="Equation" r:id="rId27" imgW="228600" imgH="304560" progId="Equation.DSMT4">
                        <p:embed/>
                      </p:oleObj>
                    </mc:Choice>
                    <mc:Fallback>
                      <p:oleObj name="Equation" r:id="rId27" imgW="228600" imgH="304560" progId="Equation.DSMT4">
                        <p:embed/>
                        <p:pic>
                          <p:nvPicPr>
                            <p:cNvPr id="0" name="Picture 2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0" y="2262"/>
                              <a:ext cx="130" cy="1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9636863"/>
                    </p:ext>
                  </p:extLst>
                </p:nvPr>
              </p:nvGraphicFramePr>
              <p:xfrm>
                <a:off x="4143" y="2251"/>
                <a:ext cx="166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91" name="Equation" r:id="rId29" imgW="291960" imgH="317160" progId="Equation.DSMT4">
                        <p:embed/>
                      </p:oleObj>
                    </mc:Choice>
                    <mc:Fallback>
                      <p:oleObj name="Equation" r:id="rId29" imgW="291960" imgH="317160" progId="Equation.DSMT4">
                        <p:embed/>
                        <p:pic>
                          <p:nvPicPr>
                            <p:cNvPr id="0" name="Picture 2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3" y="2251"/>
                              <a:ext cx="166" cy="1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40291534"/>
                    </p:ext>
                  </p:extLst>
                </p:nvPr>
              </p:nvGraphicFramePr>
              <p:xfrm>
                <a:off x="4084" y="1073"/>
                <a:ext cx="144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92" name="Equation" r:id="rId31" imgW="253800" imgH="304560" progId="Equation.DSMT4">
                        <p:embed/>
                      </p:oleObj>
                    </mc:Choice>
                    <mc:Fallback>
                      <p:oleObj name="Equation" r:id="rId31" imgW="253800" imgH="304560" progId="Equation.DSMT4">
                        <p:embed/>
                        <p:pic>
                          <p:nvPicPr>
                            <p:cNvPr id="0" name="Picture 2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4" y="1073"/>
                              <a:ext cx="144" cy="17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6141172"/>
                    </p:ext>
                  </p:extLst>
                </p:nvPr>
              </p:nvGraphicFramePr>
              <p:xfrm>
                <a:off x="4412" y="2258"/>
                <a:ext cx="138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93" name="Equation" r:id="rId33" imgW="241200" imgH="304560" progId="Equation.DSMT4">
                        <p:embed/>
                      </p:oleObj>
                    </mc:Choice>
                    <mc:Fallback>
                      <p:oleObj name="Equation" r:id="rId33" imgW="241200" imgH="304560" progId="Equation.DSMT4">
                        <p:embed/>
                        <p:pic>
                          <p:nvPicPr>
                            <p:cNvPr id="0" name="Picture 2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2" y="2258"/>
                              <a:ext cx="138" cy="1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1558882"/>
                    </p:ext>
                  </p:extLst>
                </p:nvPr>
              </p:nvGraphicFramePr>
              <p:xfrm>
                <a:off x="4539" y="1155"/>
                <a:ext cx="733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94" name="Equation" r:id="rId35" imgW="1295280" imgH="393480" progId="Equation.DSMT4">
                        <p:embed/>
                      </p:oleObj>
                    </mc:Choice>
                    <mc:Fallback>
                      <p:oleObj name="Equation" r:id="rId35" imgW="1295280" imgH="393480" progId="Equation.DSMT4">
                        <p:embed/>
                        <p:pic>
                          <p:nvPicPr>
                            <p:cNvPr id="0" name="Picture 2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9" y="1155"/>
                              <a:ext cx="733" cy="2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Freeform 41"/>
                <p:cNvSpPr>
                  <a:spLocks/>
                </p:cNvSpPr>
                <p:nvPr/>
              </p:nvSpPr>
              <p:spPr bwMode="auto">
                <a:xfrm>
                  <a:off x="4496" y="1397"/>
                  <a:ext cx="820" cy="770"/>
                </a:xfrm>
                <a:custGeom>
                  <a:avLst/>
                  <a:gdLst>
                    <a:gd name="T0" fmla="*/ 0 w 912"/>
                    <a:gd name="T1" fmla="*/ 576 h 856"/>
                    <a:gd name="T2" fmla="*/ 240 w 912"/>
                    <a:gd name="T3" fmla="*/ 768 h 856"/>
                    <a:gd name="T4" fmla="*/ 480 w 912"/>
                    <a:gd name="T5" fmla="*/ 48 h 856"/>
                    <a:gd name="T6" fmla="*/ 672 w 912"/>
                    <a:gd name="T7" fmla="*/ 480 h 856"/>
                    <a:gd name="T8" fmla="*/ 912 w 912"/>
                    <a:gd name="T9" fmla="*/ 144 h 8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12" h="856">
                      <a:moveTo>
                        <a:pt x="0" y="576"/>
                      </a:moveTo>
                      <a:cubicBezTo>
                        <a:pt x="80" y="716"/>
                        <a:pt x="160" y="856"/>
                        <a:pt x="240" y="768"/>
                      </a:cubicBezTo>
                      <a:cubicBezTo>
                        <a:pt x="320" y="680"/>
                        <a:pt x="408" y="96"/>
                        <a:pt x="480" y="48"/>
                      </a:cubicBezTo>
                      <a:cubicBezTo>
                        <a:pt x="552" y="0"/>
                        <a:pt x="600" y="464"/>
                        <a:pt x="672" y="480"/>
                      </a:cubicBezTo>
                      <a:cubicBezTo>
                        <a:pt x="744" y="496"/>
                        <a:pt x="872" y="200"/>
                        <a:pt x="912" y="144"/>
                      </a:cubicBezTo>
                    </a:path>
                  </a:pathLst>
                </a:cu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3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2563104"/>
                  </p:ext>
                </p:extLst>
              </p:nvPr>
            </p:nvGraphicFramePr>
            <p:xfrm>
              <a:off x="4112" y="1439"/>
              <a:ext cx="16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95" name="Equation" r:id="rId37" imgW="291960" imgH="380880" progId="Equation.DSMT4">
                      <p:embed/>
                    </p:oleObj>
                  </mc:Choice>
                  <mc:Fallback>
                    <p:oleObj name="Equation" r:id="rId37" imgW="291960" imgH="380880" progId="Equation.DSMT4">
                      <p:embed/>
                      <p:pic>
                        <p:nvPicPr>
                          <p:cNvPr id="0" name="Picture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2" y="1439"/>
                            <a:ext cx="164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43"/>
              <p:cNvSpPr>
                <a:spLocks noChangeShapeType="1"/>
              </p:cNvSpPr>
              <p:nvPr/>
            </p:nvSpPr>
            <p:spPr bwMode="auto">
              <a:xfrm flipH="1">
                <a:off x="4280" y="1526"/>
                <a:ext cx="10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4" name="Line 44"/>
          <p:cNvSpPr>
            <a:spLocks noChangeShapeType="1"/>
          </p:cNvSpPr>
          <p:nvPr/>
        </p:nvSpPr>
        <p:spPr bwMode="auto">
          <a:xfrm>
            <a:off x="6805613" y="2616200"/>
            <a:ext cx="1871662" cy="0"/>
          </a:xfrm>
          <a:prstGeom prst="line">
            <a:avLst/>
          </a:prstGeom>
          <a:noFill/>
          <a:ln w="19050">
            <a:solidFill>
              <a:srgbClr val="66FF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64291"/>
              </p:ext>
            </p:extLst>
          </p:nvPr>
        </p:nvGraphicFramePr>
        <p:xfrm>
          <a:off x="6450013" y="2522538"/>
          <a:ext cx="2492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6" name="Equation" r:id="rId39" imgW="279360" imgH="317160" progId="Equation.DSMT4">
                  <p:embed/>
                </p:oleObj>
              </mc:Choice>
              <mc:Fallback>
                <p:oleObj name="Equation" r:id="rId39" imgW="279360" imgH="31716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522538"/>
                        <a:ext cx="2492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46"/>
          <p:cNvSpPr>
            <a:spLocks noChangeShapeType="1"/>
          </p:cNvSpPr>
          <p:nvPr/>
        </p:nvSpPr>
        <p:spPr bwMode="auto">
          <a:xfrm>
            <a:off x="7697788" y="2616200"/>
            <a:ext cx="0" cy="892175"/>
          </a:xfrm>
          <a:prstGeom prst="line">
            <a:avLst/>
          </a:prstGeom>
          <a:noFill/>
          <a:ln w="19050">
            <a:solidFill>
              <a:srgbClr val="66FF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80812"/>
              </p:ext>
            </p:extLst>
          </p:nvPr>
        </p:nvGraphicFramePr>
        <p:xfrm>
          <a:off x="7620000" y="3536950"/>
          <a:ext cx="2206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7" name="Equation" r:id="rId41" imgW="241200" imgH="393480" progId="Equation.DSMT4">
                  <p:embed/>
                </p:oleObj>
              </mc:Choice>
              <mc:Fallback>
                <p:oleObj name="Equation" r:id="rId41" imgW="241200" imgH="3934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36950"/>
                        <a:ext cx="22066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48"/>
          <p:cNvSpPr>
            <a:spLocks noChangeShapeType="1"/>
          </p:cNvSpPr>
          <p:nvPr/>
        </p:nvSpPr>
        <p:spPr bwMode="auto">
          <a:xfrm flipH="1">
            <a:off x="6805613" y="3302000"/>
            <a:ext cx="617537" cy="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Line 49"/>
          <p:cNvSpPr>
            <a:spLocks noChangeShapeType="1"/>
          </p:cNvSpPr>
          <p:nvPr/>
        </p:nvSpPr>
        <p:spPr bwMode="auto">
          <a:xfrm flipH="1">
            <a:off x="6805613" y="2205038"/>
            <a:ext cx="1028700" cy="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Line 50"/>
          <p:cNvSpPr>
            <a:spLocks noChangeShapeType="1"/>
          </p:cNvSpPr>
          <p:nvPr/>
        </p:nvSpPr>
        <p:spPr bwMode="auto">
          <a:xfrm>
            <a:off x="6800850" y="2198688"/>
            <a:ext cx="0" cy="109696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2863850" y="138668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99571"/>
              </p:ext>
            </p:extLst>
          </p:nvPr>
        </p:nvGraphicFramePr>
        <p:xfrm>
          <a:off x="3416300" y="1449387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" name="Equation" r:id="rId43" imgW="1409400" imgH="393480" progId="Equation.DSMT4">
                  <p:embed/>
                </p:oleObj>
              </mc:Choice>
              <mc:Fallback>
                <p:oleObj name="Equation" r:id="rId43" imgW="1409400" imgH="3934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449387"/>
                        <a:ext cx="14097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7359650" y="79356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至少有</a:t>
            </a: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1513312" y="5157192"/>
            <a:ext cx="3791423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闭区间上的连续函数</a:t>
            </a: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5304735" y="5157192"/>
            <a:ext cx="3791423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必取得介于最小值与最</a:t>
            </a: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1513312" y="5674566"/>
            <a:ext cx="3249608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大值之间的任何值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7" name="TextBox 56"/>
          <p:cNvSpPr txBox="1"/>
          <p:nvPr/>
        </p:nvSpPr>
        <p:spPr bwMode="auto">
          <a:xfrm>
            <a:off x="4434745" y="4347161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33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 autoUpdateAnimBg="0"/>
      <p:bldP spid="9" grpId="0" autoUpdateAnimBg="0"/>
      <p:bldP spid="11" grpId="0" autoUpdateAnimBg="0"/>
      <p:bldP spid="13" grpId="0" autoUpdateAnimBg="0"/>
      <p:bldP spid="19" grpId="0" autoUpdateAnimBg="0"/>
      <p:bldP spid="21" grpId="0" autoUpdateAnimBg="0"/>
      <p:bldP spid="23" grpId="0" autoUpdateAnimBg="0"/>
      <p:bldP spid="25" grpId="0" animBg="1" autoUpdateAnimBg="0"/>
      <p:bldP spid="44" grpId="0" animBg="1"/>
      <p:bldP spid="46" grpId="0" animBg="1"/>
      <p:bldP spid="48" grpId="0" animBg="1"/>
      <p:bldP spid="49" grpId="0" animBg="1"/>
      <p:bldP spid="50" grpId="0" animBg="1"/>
      <p:bldP spid="51" grpId="0" autoUpdateAnimBg="0"/>
      <p:bldP spid="53" grpId="0" build="p" autoUpdateAnimBg="0"/>
      <p:bldP spid="54" grpId="0" animBg="1"/>
      <p:bldP spid="55" grpId="0" animBg="1"/>
      <p:bldP spid="56" grpId="0" animBg="1"/>
      <p:bldP spid="5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7544" y="422275"/>
            <a:ext cx="2539181" cy="6270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证明方程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475"/>
              </p:ext>
            </p:extLst>
          </p:nvPr>
        </p:nvGraphicFramePr>
        <p:xfrm>
          <a:off x="2994025" y="507206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07206"/>
                        <a:ext cx="215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7544" y="1357313"/>
            <a:ext cx="1558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个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7544" y="225107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显然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44264"/>
              </p:ext>
            </p:extLst>
          </p:nvPr>
        </p:nvGraphicFramePr>
        <p:xfrm>
          <a:off x="2026469" y="2312988"/>
          <a:ext cx="494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5" imgW="4940280" imgH="457200" progId="Equation.DSMT4">
                  <p:embed/>
                </p:oleObj>
              </mc:Choice>
              <mc:Fallback>
                <p:oleObj name="Equation" r:id="rId5" imgW="4940280" imgH="457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69" y="2312988"/>
                        <a:ext cx="494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32895" y="2251075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又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18273"/>
              </p:ext>
            </p:extLst>
          </p:nvPr>
        </p:nvGraphicFramePr>
        <p:xfrm>
          <a:off x="2349500" y="3203575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203575"/>
                        <a:ext cx="179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32065"/>
              </p:ext>
            </p:extLst>
          </p:nvPr>
        </p:nvGraphicFramePr>
        <p:xfrm>
          <a:off x="4667250" y="3203575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203575"/>
                        <a:ext cx="1892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87363" y="3930978"/>
            <a:ext cx="5131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据零点定理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至少存在一点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06752"/>
              </p:ext>
            </p:extLst>
          </p:nvPr>
        </p:nvGraphicFramePr>
        <p:xfrm>
          <a:off x="5095875" y="3995738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11" imgW="1333440" imgH="393480" progId="Equation.DSMT4">
                  <p:embed/>
                </p:oleObj>
              </mc:Choice>
              <mc:Fallback>
                <p:oleObj name="Equation" r:id="rId11" imgW="1333440" imgH="393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995738"/>
                        <a:ext cx="133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449194" y="3884941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2991"/>
              </p:ext>
            </p:extLst>
          </p:nvPr>
        </p:nvGraphicFramePr>
        <p:xfrm>
          <a:off x="6974456" y="3995738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13" imgW="1346040" imgH="393480" progId="Equation.DSMT4">
                  <p:embed/>
                </p:oleObj>
              </mc:Choice>
              <mc:Fallback>
                <p:oleObj name="Equation" r:id="rId13" imgW="134604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456" y="3995738"/>
                        <a:ext cx="134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50212" y="464459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981405"/>
              </p:ext>
            </p:extLst>
          </p:nvPr>
        </p:nvGraphicFramePr>
        <p:xfrm>
          <a:off x="1229674" y="4681899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15" imgW="2247840" imgH="444240" progId="Equation.DSMT4">
                  <p:embed/>
                </p:oleObj>
              </mc:Choice>
              <mc:Fallback>
                <p:oleObj name="Equation" r:id="rId15" imgW="2247840" imgH="4442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74" y="4681899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1"/>
          <p:cNvSpPr txBox="1">
            <a:spLocks noChangeArrowheads="1"/>
          </p:cNvSpPr>
          <p:nvPr/>
        </p:nvSpPr>
        <p:spPr bwMode="auto">
          <a:xfrm>
            <a:off x="5210175" y="4762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区间</a:t>
            </a:r>
          </a:p>
        </p:txBody>
      </p:sp>
      <p:graphicFrame>
        <p:nvGraphicFramePr>
          <p:cNvPr id="1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38613"/>
              </p:ext>
            </p:extLst>
          </p:nvPr>
        </p:nvGraphicFramePr>
        <p:xfrm>
          <a:off x="6426200" y="538956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538956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4"/>
          <p:cNvSpPr txBox="1">
            <a:spLocks noChangeArrowheads="1"/>
          </p:cNvSpPr>
          <p:nvPr/>
        </p:nvSpPr>
        <p:spPr bwMode="auto">
          <a:xfrm>
            <a:off x="7191375" y="47419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内至少有</a:t>
            </a:r>
            <a:endParaRPr kumimoji="1" lang="zh-CN" alt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3546556" y="4642539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1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10" grpId="0" autoUpdateAnimBg="0"/>
      <p:bldP spid="12" grpId="0" autoUpdateAnimBg="0"/>
      <p:bldP spid="14" grpId="0" autoUpdateAnimBg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116632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函数在一点的连续性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611560" y="808794"/>
            <a:ext cx="18008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增量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Rectangle 38" descr="绿色大理石"/>
          <p:cNvSpPr>
            <a:spLocks noChangeArrowheads="1"/>
          </p:cNvSpPr>
          <p:nvPr/>
        </p:nvSpPr>
        <p:spPr bwMode="auto">
          <a:xfrm>
            <a:off x="3217197" y="1557511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自变量的增量</a:t>
            </a:r>
          </a:p>
        </p:txBody>
      </p:sp>
      <p:graphicFrame>
        <p:nvGraphicFramePr>
          <p:cNvPr id="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446640"/>
              </p:ext>
            </p:extLst>
          </p:nvPr>
        </p:nvGraphicFramePr>
        <p:xfrm>
          <a:off x="1642397" y="1563861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397" y="1563861"/>
                        <a:ext cx="154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0"/>
          <p:cNvSpPr txBox="1">
            <a:spLocks noChangeArrowheads="1"/>
          </p:cNvSpPr>
          <p:nvPr/>
        </p:nvSpPr>
        <p:spPr bwMode="auto">
          <a:xfrm>
            <a:off x="3334672" y="2925936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函数的增量</a:t>
            </a:r>
          </a:p>
        </p:txBody>
      </p:sp>
      <p:graphicFrame>
        <p:nvGraphicFramePr>
          <p:cNvPr id="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31843"/>
              </p:ext>
            </p:extLst>
          </p:nvPr>
        </p:nvGraphicFramePr>
        <p:xfrm>
          <a:off x="1577310" y="2344911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6" imgW="2603160" imgH="431640" progId="Equation.DSMT4">
                  <p:embed/>
                </p:oleObj>
              </mc:Choice>
              <mc:Fallback>
                <p:oleObj name="Equation" r:id="rId6" imgW="2603160" imgH="43164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310" y="2344911"/>
                        <a:ext cx="2603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91217"/>
              </p:ext>
            </p:extLst>
          </p:nvPr>
        </p:nvGraphicFramePr>
        <p:xfrm>
          <a:off x="4294135" y="2349500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8" imgW="2958840" imgH="431640" progId="Equation.DSMT4">
                  <p:embed/>
                </p:oleObj>
              </mc:Choice>
              <mc:Fallback>
                <p:oleObj name="Equation" r:id="rId8" imgW="2958840" imgH="43164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35" y="2349500"/>
                        <a:ext cx="295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6283325" y="3563938"/>
            <a:ext cx="1854200" cy="1096962"/>
            <a:chOff x="4293" y="1915"/>
            <a:chExt cx="1168" cy="691"/>
          </a:xfrm>
        </p:grpSpPr>
        <p:sp>
          <p:nvSpPr>
            <p:cNvPr id="11" name="Freeform 45"/>
            <p:cNvSpPr>
              <a:spLocks/>
            </p:cNvSpPr>
            <p:nvPr/>
          </p:nvSpPr>
          <p:spPr bwMode="auto">
            <a:xfrm>
              <a:off x="4293" y="1915"/>
              <a:ext cx="1168" cy="691"/>
            </a:xfrm>
            <a:custGeom>
              <a:avLst/>
              <a:gdLst>
                <a:gd name="T0" fmla="*/ 0 w 1296"/>
                <a:gd name="T1" fmla="*/ 768 h 768"/>
                <a:gd name="T2" fmla="*/ 576 w 1296"/>
                <a:gd name="T3" fmla="*/ 624 h 768"/>
                <a:gd name="T4" fmla="*/ 912 w 1296"/>
                <a:gd name="T5" fmla="*/ 384 h 768"/>
                <a:gd name="T6" fmla="*/ 1296 w 1296"/>
                <a:gd name="T7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96" h="768">
                  <a:moveTo>
                    <a:pt x="0" y="768"/>
                  </a:moveTo>
                  <a:cubicBezTo>
                    <a:pt x="212" y="728"/>
                    <a:pt x="424" y="688"/>
                    <a:pt x="576" y="624"/>
                  </a:cubicBezTo>
                  <a:cubicBezTo>
                    <a:pt x="728" y="560"/>
                    <a:pt x="792" y="488"/>
                    <a:pt x="912" y="384"/>
                  </a:cubicBezTo>
                  <a:cubicBezTo>
                    <a:pt x="1032" y="280"/>
                    <a:pt x="1232" y="64"/>
                    <a:pt x="1296" y="0"/>
                  </a:cubicBez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46"/>
            <p:cNvGraphicFramePr>
              <a:graphicFrameLocks noChangeAspect="1"/>
            </p:cNvGraphicFramePr>
            <p:nvPr/>
          </p:nvGraphicFramePr>
          <p:xfrm>
            <a:off x="4516" y="1939"/>
            <a:ext cx="70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" name="Equation" r:id="rId10" imgW="583920" imgH="203040" progId="Equation.DSMT4">
                    <p:embed/>
                  </p:oleObj>
                </mc:Choice>
                <mc:Fallback>
                  <p:oleObj name="Equation" r:id="rId10" imgW="583920" imgH="203040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1939"/>
                          <a:ext cx="701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6015039" y="3609976"/>
            <a:ext cx="2344738" cy="2036763"/>
            <a:chOff x="4124" y="1944"/>
            <a:chExt cx="1477" cy="1283"/>
          </a:xfrm>
        </p:grpSpPr>
        <p:sp>
          <p:nvSpPr>
            <p:cNvPr id="14" name="Line 48"/>
            <p:cNvSpPr>
              <a:spLocks noChangeShapeType="1"/>
            </p:cNvSpPr>
            <p:nvPr/>
          </p:nvSpPr>
          <p:spPr bwMode="auto">
            <a:xfrm flipV="1">
              <a:off x="4207" y="2997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49"/>
            <p:cNvSpPr>
              <a:spLocks noChangeShapeType="1"/>
            </p:cNvSpPr>
            <p:nvPr/>
          </p:nvSpPr>
          <p:spPr bwMode="auto">
            <a:xfrm flipH="1" flipV="1">
              <a:off x="4207" y="2002"/>
              <a:ext cx="0" cy="9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50"/>
            <p:cNvGraphicFramePr>
              <a:graphicFrameLocks noChangeAspect="1"/>
            </p:cNvGraphicFramePr>
            <p:nvPr/>
          </p:nvGraphicFramePr>
          <p:xfrm>
            <a:off x="5428" y="3034"/>
            <a:ext cx="17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0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8" y="3034"/>
                          <a:ext cx="173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1"/>
            <p:cNvGraphicFramePr>
              <a:graphicFrameLocks noChangeAspect="1"/>
            </p:cNvGraphicFramePr>
            <p:nvPr/>
          </p:nvGraphicFramePr>
          <p:xfrm>
            <a:off x="4124" y="3049"/>
            <a:ext cx="17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3049"/>
                          <a:ext cx="174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2"/>
            <p:cNvGraphicFramePr>
              <a:graphicFrameLocks noChangeAspect="1"/>
            </p:cNvGraphicFramePr>
            <p:nvPr/>
          </p:nvGraphicFramePr>
          <p:xfrm>
            <a:off x="4258" y="1944"/>
            <a:ext cx="18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1944"/>
                          <a:ext cx="185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53"/>
          <p:cNvGrpSpPr>
            <a:grpSpLocks/>
          </p:cNvGrpSpPr>
          <p:nvPr/>
        </p:nvGrpSpPr>
        <p:grpSpPr bwMode="auto">
          <a:xfrm>
            <a:off x="6630509" y="4592638"/>
            <a:ext cx="350187" cy="1117129"/>
            <a:chOff x="4035" y="3264"/>
            <a:chExt cx="245" cy="782"/>
          </a:xfrm>
        </p:grpSpPr>
        <p:sp>
          <p:nvSpPr>
            <p:cNvPr id="20" name="Line 54"/>
            <p:cNvSpPr>
              <a:spLocks noChangeShapeType="1"/>
            </p:cNvSpPr>
            <p:nvPr/>
          </p:nvSpPr>
          <p:spPr bwMode="auto">
            <a:xfrm flipV="1">
              <a:off x="4128" y="32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55"/>
            <p:cNvGraphicFramePr>
              <a:graphicFrameLocks noChangeAspect="1"/>
            </p:cNvGraphicFramePr>
            <p:nvPr/>
          </p:nvGraphicFramePr>
          <p:xfrm>
            <a:off x="4035" y="3715"/>
            <a:ext cx="2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3715"/>
                          <a:ext cx="2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56"/>
          <p:cNvGrpSpPr>
            <a:grpSpLocks/>
          </p:cNvGrpSpPr>
          <p:nvPr/>
        </p:nvGrpSpPr>
        <p:grpSpPr bwMode="auto">
          <a:xfrm>
            <a:off x="6764338" y="3973513"/>
            <a:ext cx="1216025" cy="1679575"/>
            <a:chOff x="4596" y="2317"/>
            <a:chExt cx="766" cy="1058"/>
          </a:xfrm>
        </p:grpSpPr>
        <p:grpSp>
          <p:nvGrpSpPr>
            <p:cNvPr id="23" name="Group 57"/>
            <p:cNvGrpSpPr>
              <a:grpSpLocks/>
            </p:cNvGrpSpPr>
            <p:nvPr/>
          </p:nvGrpSpPr>
          <p:grpSpPr bwMode="auto">
            <a:xfrm>
              <a:off x="5151" y="2317"/>
              <a:ext cx="211" cy="1058"/>
              <a:chOff x="4742" y="2832"/>
              <a:chExt cx="234" cy="1176"/>
            </a:xfrm>
          </p:grpSpPr>
          <p:graphicFrame>
            <p:nvGraphicFramePr>
              <p:cNvPr id="27" name="Object 58"/>
              <p:cNvGraphicFramePr>
                <a:graphicFrameLocks noChangeAspect="1"/>
              </p:cNvGraphicFramePr>
              <p:nvPr/>
            </p:nvGraphicFramePr>
            <p:xfrm>
              <a:off x="4742" y="3762"/>
              <a:ext cx="23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"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0" name="Picture 2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2" y="3762"/>
                            <a:ext cx="234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Line 59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4" name="Group 60"/>
            <p:cNvGrpSpPr>
              <a:grpSpLocks/>
            </p:cNvGrpSpPr>
            <p:nvPr/>
          </p:nvGrpSpPr>
          <p:grpSpPr bwMode="auto">
            <a:xfrm>
              <a:off x="4596" y="2705"/>
              <a:ext cx="605" cy="262"/>
              <a:chOff x="4128" y="3264"/>
              <a:chExt cx="672" cy="291"/>
            </a:xfrm>
          </p:grpSpPr>
          <p:graphicFrame>
            <p:nvGraphicFramePr>
              <p:cNvPr id="25" name="Object 61"/>
              <p:cNvGraphicFramePr>
                <a:graphicFrameLocks noChangeAspect="1"/>
              </p:cNvGraphicFramePr>
              <p:nvPr/>
            </p:nvGraphicFramePr>
            <p:xfrm>
              <a:off x="4307" y="3304"/>
              <a:ext cx="303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" name="Equation" r:id="rId22" imgW="215640" imgH="177480" progId="Equation.DSMT4">
                      <p:embed/>
                    </p:oleObj>
                  </mc:Choice>
                  <mc:Fallback>
                    <p:oleObj name="Equation" r:id="rId22" imgW="215640" imgH="177480" progId="Equation.DSMT4">
                      <p:embed/>
                      <p:pic>
                        <p:nvPicPr>
                          <p:cNvPr id="0" name="Picture 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7" y="3304"/>
                            <a:ext cx="303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62"/>
              <p:cNvSpPr>
                <a:spLocks noChangeShapeType="1"/>
              </p:cNvSpPr>
              <p:nvPr/>
            </p:nvSpPr>
            <p:spPr bwMode="auto">
              <a:xfrm>
                <a:off x="4128" y="326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9" name="Group 63"/>
          <p:cNvGrpSpPr>
            <a:grpSpLocks/>
          </p:cNvGrpSpPr>
          <p:nvPr/>
        </p:nvGrpSpPr>
        <p:grpSpPr bwMode="auto">
          <a:xfrm>
            <a:off x="7724779" y="4018486"/>
            <a:ext cx="529167" cy="570976"/>
            <a:chOff x="4800" y="2832"/>
            <a:chExt cx="400" cy="432"/>
          </a:xfrm>
        </p:grpSpPr>
        <p:graphicFrame>
          <p:nvGraphicFramePr>
            <p:cNvPr id="30" name="Object 64"/>
            <p:cNvGraphicFramePr>
              <a:graphicFrameLocks noChangeAspect="1"/>
            </p:cNvGraphicFramePr>
            <p:nvPr/>
          </p:nvGraphicFramePr>
          <p:xfrm>
            <a:off x="4847" y="2842"/>
            <a:ext cx="35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" name="Equation" r:id="rId24" imgW="241200" imgH="203040" progId="Equation.DSMT4">
                    <p:embed/>
                  </p:oleObj>
                </mc:Choice>
                <mc:Fallback>
                  <p:oleObj name="Equation" r:id="rId24" imgW="241200" imgH="20304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7" y="2842"/>
                          <a:ext cx="353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65"/>
            <p:cNvSpPr>
              <a:spLocks noChangeShapeType="1"/>
            </p:cNvSpPr>
            <p:nvPr/>
          </p:nvSpPr>
          <p:spPr bwMode="auto">
            <a:xfrm flipV="1">
              <a:off x="4800" y="2832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Text Box 66"/>
          <p:cNvSpPr txBox="1">
            <a:spLocks noChangeArrowheads="1"/>
          </p:cNvSpPr>
          <p:nvPr/>
        </p:nvSpPr>
        <p:spPr bwMode="auto">
          <a:xfrm>
            <a:off x="623888" y="3800476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注：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① 图示</a:t>
            </a:r>
          </a:p>
        </p:txBody>
      </p:sp>
      <p:sp>
        <p:nvSpPr>
          <p:cNvPr id="34" name="Text Box 68"/>
          <p:cNvSpPr txBox="1">
            <a:spLocks noChangeArrowheads="1"/>
          </p:cNvSpPr>
          <p:nvPr/>
        </p:nvSpPr>
        <p:spPr bwMode="auto">
          <a:xfrm>
            <a:off x="1311275" y="4592638"/>
            <a:ext cx="384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②         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正，可负</a:t>
            </a:r>
          </a:p>
        </p:txBody>
      </p:sp>
      <p:graphicFrame>
        <p:nvGraphicFramePr>
          <p:cNvPr id="3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45746"/>
              </p:ext>
            </p:extLst>
          </p:nvPr>
        </p:nvGraphicFramePr>
        <p:xfrm>
          <a:off x="1844675" y="4665663"/>
          <a:ext cx="1025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26" imgW="457200" imgH="203040" progId="Equation.DSMT4">
                  <p:embed/>
                </p:oleObj>
              </mc:Choice>
              <mc:Fallback>
                <p:oleObj name="Equation" r:id="rId26" imgW="457200" imgH="2030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665663"/>
                        <a:ext cx="102552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65"/>
          <p:cNvSpPr>
            <a:spLocks noChangeShapeType="1"/>
          </p:cNvSpPr>
          <p:nvPr/>
        </p:nvSpPr>
        <p:spPr bwMode="auto">
          <a:xfrm>
            <a:off x="6804248" y="4581128"/>
            <a:ext cx="864096" cy="5088"/>
          </a:xfrm>
          <a:prstGeom prst="line">
            <a:avLst/>
          </a:prstGeom>
          <a:noFill/>
          <a:ln w="38100">
            <a:solidFill>
              <a:srgbClr val="7030A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/>
      <p:bldP spid="6" grpId="0" autoUpdateAnimBg="0"/>
      <p:bldP spid="32" grpId="0" autoUpdateAnimBg="0"/>
      <p:bldP spid="34" grpId="0"/>
      <p:bldP spid="3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38881" y="280735"/>
            <a:ext cx="2016224" cy="6270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设函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5283"/>
              </p:ext>
            </p:extLst>
          </p:nvPr>
        </p:nvGraphicFramePr>
        <p:xfrm>
          <a:off x="2464140" y="400591"/>
          <a:ext cx="723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140" y="400591"/>
                        <a:ext cx="723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3197075" y="33265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79565"/>
              </p:ext>
            </p:extLst>
          </p:nvPr>
        </p:nvGraphicFramePr>
        <p:xfrm>
          <a:off x="4472803" y="400591"/>
          <a:ext cx="844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03" y="400591"/>
                        <a:ext cx="8445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326388" y="33265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，且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43008"/>
              </p:ext>
            </p:extLst>
          </p:nvPr>
        </p:nvGraphicFramePr>
        <p:xfrm>
          <a:off x="7323469" y="400591"/>
          <a:ext cx="13335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469" y="400591"/>
                        <a:ext cx="13335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88076"/>
              </p:ext>
            </p:extLst>
          </p:nvPr>
        </p:nvGraphicFramePr>
        <p:xfrm>
          <a:off x="438881" y="1138510"/>
          <a:ext cx="13144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Equation" r:id="rId9" imgW="1307880" imgH="393480" progId="Equation.DSMT4">
                  <p:embed/>
                </p:oleObj>
              </mc:Choice>
              <mc:Fallback>
                <p:oleObj name="Equation" r:id="rId9" imgW="1307880" imgH="393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81" y="1138510"/>
                        <a:ext cx="13144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1796500" y="107057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证明存在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01554"/>
              </p:ext>
            </p:extLst>
          </p:nvPr>
        </p:nvGraphicFramePr>
        <p:xfrm>
          <a:off x="3448030" y="1135335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Equation" r:id="rId11" imgW="1771560" imgH="447840" progId="Equation.DSMT4">
                  <p:embed/>
                </p:oleObj>
              </mc:Choice>
              <mc:Fallback>
                <p:oleObj name="Equation" r:id="rId11" imgW="1771560" imgH="4478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30" y="1135335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5076056" y="107057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29325"/>
              </p:ext>
            </p:extLst>
          </p:nvPr>
        </p:nvGraphicFramePr>
        <p:xfrm>
          <a:off x="6013870" y="1138510"/>
          <a:ext cx="13382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Equation" r:id="rId13" imgW="1346040" imgH="393480" progId="Equation.DSMT4">
                  <p:embed/>
                </p:oleObj>
              </mc:Choice>
              <mc:Fallback>
                <p:oleObj name="Equation" r:id="rId13" imgW="1346040" imgH="393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870" y="1138510"/>
                        <a:ext cx="13382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438881" y="177281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1217298" y="1795191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720"/>
              </p:ext>
            </p:extLst>
          </p:nvPr>
        </p:nvGraphicFramePr>
        <p:xfrm>
          <a:off x="1762640" y="1908685"/>
          <a:ext cx="2346326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15" imgW="2349360" imgH="393480" progId="Equation.DSMT4">
                  <p:embed/>
                </p:oleObj>
              </mc:Choice>
              <mc:Fallback>
                <p:oleObj name="Equation" r:id="rId15" imgW="234936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640" y="1908685"/>
                        <a:ext cx="2346326" cy="3873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438881" y="238488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93609"/>
              </p:ext>
            </p:extLst>
          </p:nvPr>
        </p:nvGraphicFramePr>
        <p:xfrm>
          <a:off x="976598" y="2452819"/>
          <a:ext cx="7366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598" y="2452819"/>
                        <a:ext cx="7366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1763688" y="238488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74802"/>
              </p:ext>
            </p:extLst>
          </p:nvPr>
        </p:nvGraphicFramePr>
        <p:xfrm>
          <a:off x="2309030" y="2452819"/>
          <a:ext cx="844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19" imgW="838080" imgH="393480" progId="Equation.DSMT4">
                  <p:embed/>
                </p:oleObj>
              </mc:Choice>
              <mc:Fallback>
                <p:oleObj name="Equation" r:id="rId19" imgW="838080" imgH="393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30" y="2452819"/>
                        <a:ext cx="8445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3162615" y="2384884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，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87495"/>
              </p:ext>
            </p:extLst>
          </p:nvPr>
        </p:nvGraphicFramePr>
        <p:xfrm>
          <a:off x="2445164" y="3068960"/>
          <a:ext cx="290988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20" imgW="2895480" imgH="393480" progId="Equation.DSMT4">
                  <p:embed/>
                </p:oleObj>
              </mc:Choice>
              <mc:Fallback>
                <p:oleObj name="Equation" r:id="rId20" imgW="2895480" imgH="393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164" y="3068960"/>
                        <a:ext cx="290988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65968"/>
              </p:ext>
            </p:extLst>
          </p:nvPr>
        </p:nvGraphicFramePr>
        <p:xfrm>
          <a:off x="2445164" y="3573016"/>
          <a:ext cx="2862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22" imgW="2857320" imgH="393480" progId="Equation.DSMT4">
                  <p:embed/>
                </p:oleObj>
              </mc:Choice>
              <mc:Fallback>
                <p:oleObj name="Equation" r:id="rId22" imgW="2857320" imgH="393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164" y="3573016"/>
                        <a:ext cx="28622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 bwMode="auto">
          <a:xfrm>
            <a:off x="438881" y="4005064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零点定理，存在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8438"/>
              </p:ext>
            </p:extLst>
          </p:nvPr>
        </p:nvGraphicFramePr>
        <p:xfrm>
          <a:off x="3628228" y="4069824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24" imgW="1771560" imgH="447840" progId="Equation.DSMT4">
                  <p:embed/>
                </p:oleObj>
              </mc:Choice>
              <mc:Fallback>
                <p:oleObj name="Equation" r:id="rId24" imgW="1771560" imgH="44784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228" y="4069824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 bwMode="auto">
          <a:xfrm>
            <a:off x="5230140" y="400506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26807"/>
              </p:ext>
            </p:extLst>
          </p:nvPr>
        </p:nvGraphicFramePr>
        <p:xfrm>
          <a:off x="6226769" y="4072999"/>
          <a:ext cx="13509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8" name="Equation" r:id="rId25" imgW="1358640" imgH="393480" progId="Equation.DSMT4">
                  <p:embed/>
                </p:oleObj>
              </mc:Choice>
              <mc:Fallback>
                <p:oleObj name="Equation" r:id="rId25" imgW="1358640" imgH="393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769" y="4072999"/>
                        <a:ext cx="13509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 bwMode="auto">
          <a:xfrm>
            <a:off x="7668344" y="400506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76628"/>
              </p:ext>
            </p:extLst>
          </p:nvPr>
        </p:nvGraphicFramePr>
        <p:xfrm>
          <a:off x="2987824" y="4797152"/>
          <a:ext cx="1338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" name="Equation" r:id="rId27" imgW="1345616" imgH="393529" progId="Equation.DSMT4">
                  <p:embed/>
                </p:oleObj>
              </mc:Choice>
              <mc:Fallback>
                <p:oleObj name="Equation" r:id="rId27" imgW="1345616" imgH="393529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797152"/>
                        <a:ext cx="13382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 bwMode="auto">
          <a:xfrm>
            <a:off x="438881" y="5229200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48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5" grpId="0"/>
      <p:bldP spid="27" grpId="0"/>
      <p:bldP spid="32" grpId="0"/>
      <p:bldP spid="35" grpId="0"/>
      <p:bldP spid="37" grpId="0"/>
      <p:bldP spid="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4963" y="207736"/>
            <a:ext cx="2376263" cy="6270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9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75296"/>
              </p:ext>
            </p:extLst>
          </p:nvPr>
        </p:nvGraphicFramePr>
        <p:xfrm>
          <a:off x="2153981" y="303851"/>
          <a:ext cx="723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981" y="303851"/>
                        <a:ext cx="723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2886916" y="23591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4175"/>
              </p:ext>
            </p:extLst>
          </p:nvPr>
        </p:nvGraphicFramePr>
        <p:xfrm>
          <a:off x="4162644" y="303851"/>
          <a:ext cx="844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644" y="303851"/>
                        <a:ext cx="8445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5016229" y="23591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，且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82844"/>
              </p:ext>
            </p:extLst>
          </p:nvPr>
        </p:nvGraphicFramePr>
        <p:xfrm>
          <a:off x="300869" y="835157"/>
          <a:ext cx="3424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Equation" r:id="rId7" imgW="3416040" imgH="431640" progId="Equation.DSMT4">
                  <p:embed/>
                </p:oleObj>
              </mc:Choice>
              <mc:Fallback>
                <p:oleObj name="Equation" r:id="rId7" imgW="3416040" imgH="4316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69" y="835157"/>
                        <a:ext cx="34242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3836556" y="789447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证明存在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46209"/>
              </p:ext>
            </p:extLst>
          </p:nvPr>
        </p:nvGraphicFramePr>
        <p:xfrm>
          <a:off x="5586810" y="854207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9" imgW="1771560" imgH="447840" progId="Equation.DSMT4">
                  <p:embed/>
                </p:oleObj>
              </mc:Choice>
              <mc:Fallback>
                <p:oleObj name="Equation" r:id="rId9" imgW="1771560" imgH="4478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810" y="854207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7058185" y="78944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6062"/>
              </p:ext>
            </p:extLst>
          </p:nvPr>
        </p:nvGraphicFramePr>
        <p:xfrm>
          <a:off x="2295525" y="1351371"/>
          <a:ext cx="388461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Equation" r:id="rId11" imgW="4876560" imgH="838080" progId="Equation.DSMT4">
                  <p:embed/>
                </p:oleObj>
              </mc:Choice>
              <mc:Fallback>
                <p:oleObj name="Equation" r:id="rId11" imgW="4876560" imgH="8380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351371"/>
                        <a:ext cx="388461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334963" y="220634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977095" y="2206349"/>
            <a:ext cx="1362276" cy="5232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因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81744"/>
              </p:ext>
            </p:extLst>
          </p:nvPr>
        </p:nvGraphicFramePr>
        <p:xfrm>
          <a:off x="2224404" y="2274284"/>
          <a:ext cx="723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404" y="2274284"/>
                        <a:ext cx="723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3022770" y="2206349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区间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81953"/>
              </p:ext>
            </p:extLst>
          </p:nvPr>
        </p:nvGraphicFramePr>
        <p:xfrm>
          <a:off x="4227965" y="2274284"/>
          <a:ext cx="844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965" y="2274284"/>
                        <a:ext cx="8445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5072514" y="2206349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连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 bwMode="auto">
          <a:xfrm>
            <a:off x="6512743" y="2206349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必存在最大值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334963" y="2905780"/>
            <a:ext cx="28552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和最小值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2092"/>
              </p:ext>
            </p:extLst>
          </p:nvPr>
        </p:nvGraphicFramePr>
        <p:xfrm>
          <a:off x="6937800" y="2986414"/>
          <a:ext cx="1722438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6" name="Equation" r:id="rId15" imgW="1714320" imgH="368280" progId="Equation.DSMT4">
                  <p:embed/>
                </p:oleObj>
              </mc:Choice>
              <mc:Fallback>
                <p:oleObj name="Equation" r:id="rId15" imgW="1714320" imgH="3682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800" y="2986414"/>
                        <a:ext cx="1722438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396007"/>
              </p:ext>
            </p:extLst>
          </p:nvPr>
        </p:nvGraphicFramePr>
        <p:xfrm>
          <a:off x="4571999" y="2951490"/>
          <a:ext cx="2192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7" name="Equation" r:id="rId17" imgW="2184120" imgH="431640" progId="Equation.DSMT4">
                  <p:embed/>
                </p:oleObj>
              </mc:Choice>
              <mc:Fallback>
                <p:oleObj name="Equation" r:id="rId17" imgW="2184120" imgH="4316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2951490"/>
                        <a:ext cx="21923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299463" y="3508266"/>
            <a:ext cx="5726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将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这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个不等式相加并除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以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13461"/>
              </p:ext>
            </p:extLst>
          </p:nvPr>
        </p:nvGraphicFramePr>
        <p:xfrm>
          <a:off x="2401118" y="4031486"/>
          <a:ext cx="41116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" name="Equation" r:id="rId19" imgW="5155920" imgH="838080" progId="Equation.DSMT4">
                  <p:embed/>
                </p:oleObj>
              </mc:Choice>
              <mc:Fallback>
                <p:oleObj name="Equation" r:id="rId19" imgW="5155920" imgH="8380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118" y="4031486"/>
                        <a:ext cx="411162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299463" y="499401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77943"/>
              </p:ext>
            </p:extLst>
          </p:nvPr>
        </p:nvGraphicFramePr>
        <p:xfrm>
          <a:off x="886771" y="4913941"/>
          <a:ext cx="393948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" name="Equation" r:id="rId21" imgW="4483080" imgH="838080" progId="Equation.DSMT4">
                  <p:embed/>
                </p:oleObj>
              </mc:Choice>
              <mc:Fallback>
                <p:oleObj name="Equation" r:id="rId21" imgW="4483080" imgH="8380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71" y="4913941"/>
                        <a:ext cx="3939480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 bwMode="auto">
          <a:xfrm>
            <a:off x="4826251" y="499401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介值定理的推论，必有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14370"/>
              </p:ext>
            </p:extLst>
          </p:nvPr>
        </p:nvGraphicFramePr>
        <p:xfrm>
          <a:off x="375667" y="5781466"/>
          <a:ext cx="1466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Equation" r:id="rId23" imgW="1460160" imgH="482400" progId="Equation.DSMT4">
                  <p:embed/>
                </p:oleObj>
              </mc:Choice>
              <mc:Fallback>
                <p:oleObj name="Equation" r:id="rId23" imgW="1460160" imgH="482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7" y="5781466"/>
                        <a:ext cx="14668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 bwMode="auto">
          <a:xfrm>
            <a:off x="1842517" y="576909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72017"/>
              </p:ext>
            </p:extLst>
          </p:nvPr>
        </p:nvGraphicFramePr>
        <p:xfrm>
          <a:off x="2711226" y="5837028"/>
          <a:ext cx="13890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Equation" r:id="rId25" imgW="1396800" imgH="393480" progId="Equation.DSMT4">
                  <p:embed/>
                </p:oleObj>
              </mc:Choice>
              <mc:Fallback>
                <p:oleObj name="Equation" r:id="rId25" imgW="1396800" imgH="3934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226" y="5837028"/>
                        <a:ext cx="13890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 bwMode="auto">
          <a:xfrm>
            <a:off x="4074107" y="5769093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证毕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 bwMode="auto">
          <a:xfrm>
            <a:off x="2832913" y="290514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总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39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0" grpId="0"/>
      <p:bldP spid="21" grpId="0"/>
      <p:bldP spid="22" grpId="0"/>
      <p:bldP spid="28" grpId="0"/>
      <p:bldP spid="31" grpId="0"/>
      <p:bldP spid="34" grpId="0"/>
      <p:bldP spid="36" grpId="0"/>
      <p:bldP spid="38" grpId="0"/>
      <p:bldP spid="3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1486145" y="112570"/>
            <a:ext cx="27350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练习</a:t>
            </a:r>
            <a:r>
              <a:rPr lang="en-US" altLang="zh-CN" sz="4400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1.4.2</a:t>
            </a:r>
            <a:endParaRPr lang="zh-CN" altLang="en-US" sz="4400" b="1" dirty="0">
              <a:solidFill>
                <a:srgbClr val="00B050"/>
              </a:solidFill>
              <a:latin typeface="隶书" pitchFamily="49" charset="-122"/>
              <a:ea typeface="隶书" pitchFamily="49" charset="-122"/>
              <a:cs typeface="+mj-cs"/>
            </a:endParaRPr>
          </a:p>
        </p:txBody>
      </p:sp>
      <p:sp>
        <p:nvSpPr>
          <p:cNvPr id="41" name="TextBox 40"/>
          <p:cNvSpPr txBox="1"/>
          <p:nvPr/>
        </p:nvSpPr>
        <p:spPr bwMode="auto">
          <a:xfrm>
            <a:off x="251520" y="980728"/>
            <a:ext cx="4875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下列命题中正确的是哪些？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0" y="1561639"/>
            <a:ext cx="84128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在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只能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 bwMode="auto">
          <a:xfrm>
            <a:off x="1187624" y="2084859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个最大值点；</a:t>
            </a:r>
          </a:p>
        </p:txBody>
      </p:sp>
      <p:sp>
        <p:nvSpPr>
          <p:cNvPr id="44" name="TextBox 43"/>
          <p:cNvSpPr txBox="1"/>
          <p:nvPr/>
        </p:nvSpPr>
        <p:spPr bwMode="auto">
          <a:xfrm>
            <a:off x="0" y="2608079"/>
            <a:ext cx="7871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不连续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 bwMode="auto">
          <a:xfrm>
            <a:off x="1187624" y="3131299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定没有最大值点；</a:t>
            </a:r>
          </a:p>
        </p:txBody>
      </p:sp>
      <p:sp>
        <p:nvSpPr>
          <p:cNvPr id="46" name="TextBox 45"/>
          <p:cNvSpPr txBox="1"/>
          <p:nvPr/>
        </p:nvSpPr>
        <p:spPr bwMode="auto">
          <a:xfrm>
            <a:off x="0" y="3683573"/>
            <a:ext cx="9335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内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一定在这个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 bwMode="auto">
          <a:xfrm>
            <a:off x="0" y="4751566"/>
            <a:ext cx="6370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内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若</a:t>
            </a:r>
          </a:p>
        </p:txBody>
      </p:sp>
      <p:sp>
        <p:nvSpPr>
          <p:cNvPr id="48" name="TextBox 47"/>
          <p:cNvSpPr txBox="1"/>
          <p:nvPr/>
        </p:nvSpPr>
        <p:spPr bwMode="auto">
          <a:xfrm>
            <a:off x="1187624" y="420679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有界；</a:t>
            </a:r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23940"/>
              </p:ext>
            </p:extLst>
          </p:nvPr>
        </p:nvGraphicFramePr>
        <p:xfrm>
          <a:off x="6279623" y="4881086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3" imgW="1828800" imgH="393480" progId="Equation.DSMT4">
                  <p:embed/>
                </p:oleObj>
              </mc:Choice>
              <mc:Fallback>
                <p:oleObj name="Equation" r:id="rId3" imgW="18288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623" y="4881086"/>
                        <a:ext cx="182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95777"/>
              </p:ext>
            </p:extLst>
          </p:nvPr>
        </p:nvGraphicFramePr>
        <p:xfrm>
          <a:off x="310510" y="5419573"/>
          <a:ext cx="181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5" imgW="1803240" imgH="393480" progId="Equation.DSMT4">
                  <p:embed/>
                </p:oleObj>
              </mc:Choice>
              <mc:Fallback>
                <p:oleObj name="Equation" r:id="rId5" imgW="1803240" imgH="393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0" y="5419573"/>
                        <a:ext cx="18113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 bwMode="auto">
          <a:xfrm>
            <a:off x="2393121" y="5354813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9736"/>
              </p:ext>
            </p:extLst>
          </p:nvPr>
        </p:nvGraphicFramePr>
        <p:xfrm>
          <a:off x="3774053" y="5419573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7" imgW="1771560" imgH="447840" progId="Equation.DSMT4">
                  <p:embed/>
                </p:oleObj>
              </mc:Choice>
              <mc:Fallback>
                <p:oleObj name="Equation" r:id="rId7" imgW="1771560" imgH="4478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053" y="5419573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 bwMode="auto">
          <a:xfrm>
            <a:off x="5399592" y="535481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36453"/>
              </p:ext>
            </p:extLst>
          </p:nvPr>
        </p:nvGraphicFramePr>
        <p:xfrm>
          <a:off x="6419850" y="5422748"/>
          <a:ext cx="1325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9" imgW="1333440" imgH="393480" progId="Equation.DSMT4">
                  <p:embed/>
                </p:oleObj>
              </mc:Choice>
              <mc:Fallback>
                <p:oleObj name="Equation" r:id="rId9" imgW="133344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422748"/>
                        <a:ext cx="13255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 bwMode="auto">
          <a:xfrm>
            <a:off x="323528" y="602128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 bwMode="auto">
          <a:xfrm>
            <a:off x="1469793" y="6021288"/>
            <a:ext cx="15359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对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05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48769"/>
              </p:ext>
            </p:extLst>
          </p:nvPr>
        </p:nvGraphicFramePr>
        <p:xfrm>
          <a:off x="2306779" y="1811516"/>
          <a:ext cx="435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3" imgW="4356000" imgH="482400" progId="Equation.DSMT4">
                  <p:embed/>
                </p:oleObj>
              </mc:Choice>
              <mc:Fallback>
                <p:oleObj name="Equation" r:id="rId3" imgW="4356000" imgH="482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79" y="1811516"/>
                        <a:ext cx="435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28167" y="340835"/>
            <a:ext cx="1981200" cy="5397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smtClean="0"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endParaRPr lang="en-US" altLang="zh-CN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43221"/>
              </p:ext>
            </p:extLst>
          </p:nvPr>
        </p:nvGraphicFramePr>
        <p:xfrm>
          <a:off x="1744217" y="42021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Equation" r:id="rId5" imgW="1536480" imgH="380880" progId="Equation.DSMT4">
                  <p:embed/>
                </p:oleObj>
              </mc:Choice>
              <mc:Fallback>
                <p:oleObj name="Equation" r:id="rId5" imgW="1536480" imgH="380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217" y="420210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07917" y="349100"/>
            <a:ext cx="3879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至少有一个不超过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8167" y="1124744"/>
            <a:ext cx="1266693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提示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9967" y="349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证明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23434" y="11213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28260"/>
              </p:ext>
            </p:extLst>
          </p:nvPr>
        </p:nvGraphicFramePr>
        <p:xfrm>
          <a:off x="1956834" y="1129288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Equation" r:id="rId7" imgW="2616120" imgH="457200" progId="Equation.DSMT4">
                  <p:embed/>
                </p:oleObj>
              </mc:Choice>
              <mc:Fallback>
                <p:oleObj name="Equation" r:id="rId7" imgW="2616120" imgH="457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834" y="1129288"/>
                        <a:ext cx="261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726379" y="176230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803"/>
              </p:ext>
            </p:extLst>
          </p:nvPr>
        </p:nvGraphicFramePr>
        <p:xfrm>
          <a:off x="1696105" y="2517085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105" y="2517085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00725"/>
              </p:ext>
            </p:extLst>
          </p:nvPr>
        </p:nvGraphicFramePr>
        <p:xfrm>
          <a:off x="2888805" y="2523435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Equation" r:id="rId11" imgW="1079280" imgH="380880" progId="Equation.DSMT4">
                  <p:embed/>
                </p:oleObj>
              </mc:Choice>
              <mc:Fallback>
                <p:oleObj name="Equation" r:id="rId11" imgW="1079280" imgH="3808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805" y="2523435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78374"/>
              </p:ext>
            </p:extLst>
          </p:nvPr>
        </p:nvGraphicFramePr>
        <p:xfrm>
          <a:off x="1661667" y="3186941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Equation" r:id="rId13" imgW="1002960" imgH="393480" progId="Equation.DSMT4">
                  <p:embed/>
                </p:oleObj>
              </mc:Choice>
              <mc:Fallback>
                <p:oleObj name="Equation" r:id="rId13" imgW="1002960" imgH="393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67" y="3186941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99888"/>
              </p:ext>
            </p:extLst>
          </p:nvPr>
        </p:nvGraphicFramePr>
        <p:xfrm>
          <a:off x="2836417" y="3193291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1" name="Equation" r:id="rId15" imgW="1473120" imgH="380880" progId="Equation.DSMT4">
                  <p:embed/>
                </p:oleObj>
              </mc:Choice>
              <mc:Fallback>
                <p:oleObj name="Equation" r:id="rId15" imgW="1473120" imgH="3808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17" y="3193291"/>
                        <a:ext cx="147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03659"/>
              </p:ext>
            </p:extLst>
          </p:nvPr>
        </p:nvGraphicFramePr>
        <p:xfrm>
          <a:off x="4100067" y="2548835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2" name="Equation" r:id="rId17" imgW="558720" imgH="330120" progId="Equation.DSMT4">
                  <p:embed/>
                </p:oleObj>
              </mc:Choice>
              <mc:Fallback>
                <p:oleObj name="Equation" r:id="rId17" imgW="558720" imgH="3301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067" y="2548835"/>
                        <a:ext cx="558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918040"/>
              </p:ext>
            </p:extLst>
          </p:nvPr>
        </p:nvGraphicFramePr>
        <p:xfrm>
          <a:off x="4512817" y="3225041"/>
          <a:ext cx="147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" name="Equation" r:id="rId19" imgW="1473120" imgH="317160" progId="Equation.DSMT4">
                  <p:embed/>
                </p:oleObj>
              </mc:Choice>
              <mc:Fallback>
                <p:oleObj name="Equation" r:id="rId19" imgW="1473120" imgH="3171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817" y="3225041"/>
                        <a:ext cx="147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28167" y="3746882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根据零点定理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28793"/>
              </p:ext>
            </p:extLst>
          </p:nvPr>
        </p:nvGraphicFramePr>
        <p:xfrm>
          <a:off x="328167" y="4502691"/>
          <a:ext cx="1390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" name="Equation" r:id="rId21" imgW="1396800" imgH="393480" progId="Equation.DSMT4">
                  <p:embed/>
                </p:oleObj>
              </mc:Choice>
              <mc:Fallback>
                <p:oleObj name="Equation" r:id="rId21" imgW="1396800" imgH="393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67" y="4502691"/>
                        <a:ext cx="13906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79253"/>
              </p:ext>
            </p:extLst>
          </p:nvPr>
        </p:nvGraphicFramePr>
        <p:xfrm>
          <a:off x="1802251" y="4475703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5" name="Equation" r:id="rId23" imgW="1765080" imgH="444240" progId="Equation.DSMT4">
                  <p:embed/>
                </p:oleObj>
              </mc:Choice>
              <mc:Fallback>
                <p:oleObj name="Equation" r:id="rId23" imgW="1765080" imgH="4442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251" y="4475703"/>
                        <a:ext cx="176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643751" y="4436343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原命题得证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01615"/>
              </p:ext>
            </p:extLst>
          </p:nvPr>
        </p:nvGraphicFramePr>
        <p:xfrm>
          <a:off x="4360417" y="3813230"/>
          <a:ext cx="787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" name="Equation" r:id="rId25" imgW="787320" imgH="393480" progId="Equation.DSMT4">
                  <p:embed/>
                </p:oleObj>
              </mc:Choice>
              <mc:Fallback>
                <p:oleObj name="Equation" r:id="rId25" imgW="78732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417" y="3813230"/>
                        <a:ext cx="787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192267" y="3746882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内至少存在一点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753867" y="374688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开区间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386029" y="180040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显然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6999050" y="340835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正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6813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build="p" autoUpdateAnimBg="0" advAuto="0"/>
      <p:bldP spid="10" grpId="0" build="p" autoUpdateAnimBg="0"/>
      <p:bldP spid="17" grpId="0" build="p" autoUpdateAnimBg="0"/>
      <p:bldP spid="20" grpId="0" build="p" autoUpdateAnimBg="0"/>
      <p:bldP spid="22" grpId="0" build="p" autoUpdateAnimBg="0"/>
      <p:bldP spid="23" grpId="0" build="p" autoUpdateAnimBg="0"/>
      <p:bldP spid="2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78966" y="188640"/>
            <a:ext cx="30409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连续的定义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25888"/>
              </p:ext>
            </p:extLst>
          </p:nvPr>
        </p:nvGraphicFramePr>
        <p:xfrm>
          <a:off x="3245337" y="928235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337" y="928235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528037" y="86552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12548"/>
              </p:ext>
            </p:extLst>
          </p:nvPr>
        </p:nvGraphicFramePr>
        <p:xfrm>
          <a:off x="5061437" y="90918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437" y="90918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385287" y="865529"/>
            <a:ext cx="333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某邻域内有定义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78966" y="2163715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称函数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876229"/>
              </p:ext>
            </p:extLst>
          </p:nvPr>
        </p:nvGraphicFramePr>
        <p:xfrm>
          <a:off x="2013437" y="2172868"/>
          <a:ext cx="2174140" cy="50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437" y="2172868"/>
                        <a:ext cx="2174140" cy="50080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2013437" y="865529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378966" y="148160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8547"/>
              </p:ext>
            </p:extLst>
          </p:nvPr>
        </p:nvGraphicFramePr>
        <p:xfrm>
          <a:off x="3156514" y="1408739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9" imgW="2501640" imgH="596880" progId="Equation.DSMT4">
                  <p:embed/>
                </p:oleObj>
              </mc:Choice>
              <mc:Fallback>
                <p:oleObj name="Equation" r:id="rId9" imgW="2501640" imgH="5968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14" y="1408739"/>
                        <a:ext cx="2501900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64519"/>
              </p:ext>
            </p:extLst>
          </p:nvPr>
        </p:nvGraphicFramePr>
        <p:xfrm>
          <a:off x="3156514" y="2772887"/>
          <a:ext cx="3302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11" imgW="3301920" imgH="545760" progId="Equation.DSMT4">
                  <p:embed/>
                </p:oleObj>
              </mc:Choice>
              <mc:Fallback>
                <p:oleObj name="Equation" r:id="rId11" imgW="3301920" imgH="54576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14" y="2772887"/>
                        <a:ext cx="33020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79313"/>
              </p:ext>
            </p:extLst>
          </p:nvPr>
        </p:nvGraphicFramePr>
        <p:xfrm>
          <a:off x="3156514" y="3999447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13" imgW="1600200" imgH="545760" progId="Equation.DSMT4">
                  <p:embed/>
                </p:oleObj>
              </mc:Choice>
              <mc:Fallback>
                <p:oleObj name="Equation" r:id="rId13" imgW="1600200" imgH="54576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14" y="3999447"/>
                        <a:ext cx="16002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3"/>
          <p:cNvSpPr txBox="1">
            <a:spLocks noChangeArrowheads="1"/>
          </p:cNvSpPr>
          <p:nvPr/>
        </p:nvSpPr>
        <p:spPr bwMode="auto">
          <a:xfrm>
            <a:off x="2196388" y="338822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2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16382"/>
              </p:ext>
            </p:extLst>
          </p:nvPr>
        </p:nvGraphicFramePr>
        <p:xfrm>
          <a:off x="4663363" y="3428702"/>
          <a:ext cx="358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15" imgW="355320" imgH="431640" progId="Equation.DSMT4">
                  <p:embed/>
                </p:oleObj>
              </mc:Choice>
              <mc:Fallback>
                <p:oleObj name="Equation" r:id="rId15" imgW="355320" imgH="43164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363" y="3428702"/>
                        <a:ext cx="3587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72360"/>
              </p:ext>
            </p:extLst>
          </p:nvPr>
        </p:nvGraphicFramePr>
        <p:xfrm>
          <a:off x="3074295" y="3451037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295" y="3451037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6"/>
          <p:cNvSpPr txBox="1">
            <a:spLocks noChangeArrowheads="1"/>
          </p:cNvSpPr>
          <p:nvPr/>
        </p:nvSpPr>
        <p:spPr bwMode="auto">
          <a:xfrm>
            <a:off x="3796588" y="338616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25" name="Text Box 47"/>
          <p:cNvSpPr txBox="1">
            <a:spLocks noChangeArrowheads="1"/>
          </p:cNvSpPr>
          <p:nvPr/>
        </p:nvSpPr>
        <p:spPr bwMode="auto">
          <a:xfrm>
            <a:off x="5038013" y="3386167"/>
            <a:ext cx="1026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378966" y="863475"/>
            <a:ext cx="1624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4.1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378966" y="3386167"/>
            <a:ext cx="171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4.1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 bwMode="auto">
          <a:xfrm>
            <a:off x="378966" y="2772887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此极限式即是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 bwMode="auto">
          <a:xfrm>
            <a:off x="378966" y="4635607"/>
            <a:ext cx="17716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4.1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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2394887" y="4635607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5385287" y="4635607"/>
            <a:ext cx="9066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使当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05576"/>
              </p:ext>
            </p:extLst>
          </p:nvPr>
        </p:nvGraphicFramePr>
        <p:xfrm>
          <a:off x="3081066" y="4728942"/>
          <a:ext cx="10842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19" imgW="1091880" imgH="330120" progId="Equation.DSMT4">
                  <p:embed/>
                </p:oleObj>
              </mc:Choice>
              <mc:Fallback>
                <p:oleObj name="Equation" r:id="rId19" imgW="1091880" imgH="33012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066" y="4728942"/>
                        <a:ext cx="10842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53172"/>
              </p:ext>
            </p:extLst>
          </p:nvPr>
        </p:nvGraphicFramePr>
        <p:xfrm>
          <a:off x="4241908" y="4728942"/>
          <a:ext cx="1066800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21" imgW="1066680" imgH="330120" progId="Equation.DSMT4">
                  <p:embed/>
                </p:oleObj>
              </mc:Choice>
              <mc:Fallback>
                <p:oleObj name="Equation" r:id="rId21" imgW="1066680" imgH="33012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908" y="4728942"/>
                        <a:ext cx="1066800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19492"/>
              </p:ext>
            </p:extLst>
          </p:nvPr>
        </p:nvGraphicFramePr>
        <p:xfrm>
          <a:off x="6368496" y="4652742"/>
          <a:ext cx="15113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23" imgW="1511280" imgH="482400" progId="Equation.DSMT4">
                  <p:embed/>
                </p:oleObj>
              </mc:Choice>
              <mc:Fallback>
                <p:oleObj name="Equation" r:id="rId23" imgW="1511280" imgH="482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496" y="4652742"/>
                        <a:ext cx="15113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TextBox 45"/>
          <p:cNvSpPr txBox="1"/>
          <p:nvPr/>
        </p:nvSpPr>
        <p:spPr bwMode="auto">
          <a:xfrm>
            <a:off x="7956376" y="463560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98969"/>
              </p:ext>
            </p:extLst>
          </p:nvPr>
        </p:nvGraphicFramePr>
        <p:xfrm>
          <a:off x="3156514" y="5248887"/>
          <a:ext cx="2668588" cy="5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25" imgW="2654280" imgH="558720" progId="Equation.DSMT4">
                  <p:embed/>
                </p:oleObj>
              </mc:Choice>
              <mc:Fallback>
                <p:oleObj name="Equation" r:id="rId25" imgW="2654280" imgH="55872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14" y="5248887"/>
                        <a:ext cx="2668588" cy="5524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378966" y="5891396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称函数</a:t>
            </a:r>
          </a:p>
        </p:txBody>
      </p:sp>
      <p:graphicFrame>
        <p:nvGraphicFramePr>
          <p:cNvPr id="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03928"/>
              </p:ext>
            </p:extLst>
          </p:nvPr>
        </p:nvGraphicFramePr>
        <p:xfrm>
          <a:off x="2013437" y="5902536"/>
          <a:ext cx="2174139" cy="49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27" imgW="1015920" imgH="228600" progId="Equation.DSMT4">
                  <p:embed/>
                </p:oleObj>
              </mc:Choice>
              <mc:Fallback>
                <p:oleObj name="Equation" r:id="rId27" imgW="1015920" imgH="2286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437" y="5902536"/>
                        <a:ext cx="2174139" cy="496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35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utoUpdateAnimBg="0"/>
      <p:bldP spid="9" grpId="0" autoUpdateAnimBg="0"/>
      <p:bldP spid="10" grpId="0" build="p" autoUpdateAnimBg="0"/>
      <p:bldP spid="21" grpId="0" build="p" autoUpdateAnimBg="0"/>
      <p:bldP spid="24" grpId="0" build="p" autoUpdateAnimBg="0" advAuto="0"/>
      <p:bldP spid="25" grpId="0" build="p" autoUpdateAnimBg="0" advAuto="0"/>
      <p:bldP spid="27" grpId="0"/>
      <p:bldP spid="29" grpId="0"/>
      <p:bldP spid="30" grpId="0"/>
      <p:bldP spid="31" grpId="0"/>
      <p:bldP spid="33" grpId="0" autoUpdateAnimBg="0"/>
      <p:bldP spid="35" grpId="0"/>
      <p:bldP spid="46" grpId="0"/>
      <p:bldP spid="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79122" y="648198"/>
            <a:ext cx="130294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561401"/>
              </p:ext>
            </p:extLst>
          </p:nvPr>
        </p:nvGraphicFramePr>
        <p:xfrm>
          <a:off x="1593522" y="710904"/>
          <a:ext cx="733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522" y="710904"/>
                        <a:ext cx="7334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326947" y="628354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77270"/>
              </p:ext>
            </p:extLst>
          </p:nvPr>
        </p:nvGraphicFramePr>
        <p:xfrm>
          <a:off x="3190547" y="688679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547" y="688679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679122" y="1499295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79304"/>
              </p:ext>
            </p:extLst>
          </p:nvPr>
        </p:nvGraphicFramePr>
        <p:xfrm>
          <a:off x="1441122" y="1608832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122" y="1608832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2126922" y="1526282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73799"/>
              </p:ext>
            </p:extLst>
          </p:nvPr>
        </p:nvGraphicFramePr>
        <p:xfrm>
          <a:off x="2965122" y="1551682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9" imgW="355320" imgH="431640" progId="Equation.DSMT4">
                  <p:embed/>
                </p:oleObj>
              </mc:Choice>
              <mc:Fallback>
                <p:oleObj name="Equation" r:id="rId9" imgW="355320" imgH="4316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122" y="1551682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4717722" y="1540570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29871"/>
              </p:ext>
            </p:extLst>
          </p:nvPr>
        </p:nvGraphicFramePr>
        <p:xfrm>
          <a:off x="5206672" y="159137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1" imgW="850680" imgH="431640" progId="Equation.DSMT4">
                  <p:embed/>
                </p:oleObj>
              </mc:Choice>
              <mc:Fallback>
                <p:oleObj name="Equation" r:id="rId11" imgW="850680" imgH="4316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672" y="1591370"/>
                        <a:ext cx="850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679122" y="2298378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极限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73950"/>
              </p:ext>
            </p:extLst>
          </p:nvPr>
        </p:nvGraphicFramePr>
        <p:xfrm>
          <a:off x="2311072" y="2398390"/>
          <a:ext cx="128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3" imgW="1282680" imgH="596880" progId="Equation.DSMT4">
                  <p:embed/>
                </p:oleObj>
              </mc:Choice>
              <mc:Fallback>
                <p:oleObj name="Equation" r:id="rId13" imgW="1282680" imgH="5968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072" y="2398390"/>
                        <a:ext cx="1282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679122" y="3184773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76875"/>
              </p:ext>
            </p:extLst>
          </p:nvPr>
        </p:nvGraphicFramePr>
        <p:xfrm>
          <a:off x="1568122" y="3264148"/>
          <a:ext cx="254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5" imgW="2539800" imgH="596880" progId="Equation.DSMT4">
                  <p:embed/>
                </p:oleObj>
              </mc:Choice>
              <mc:Fallback>
                <p:oleObj name="Equation" r:id="rId15" imgW="2539800" imgH="5968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122" y="3264148"/>
                        <a:ext cx="2540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3546147" y="642641"/>
            <a:ext cx="4800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连续必须具备下列</a:t>
            </a: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三个条件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3727122" y="229837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3346122" y="1516757"/>
            <a:ext cx="1446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有定义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en-US" altLang="zh-CN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6089322" y="1526282"/>
            <a:ext cx="1116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  <a:endParaRPr kumimoji="1" lang="en-US" altLang="zh-CN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70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build="p" autoUpdateAnimBg="0" advAuto="0"/>
      <p:bldP spid="10" grpId="0" build="p" autoUpdateAnimBg="0"/>
      <p:bldP spid="12" grpId="0" autoUpdateAnimBg="0"/>
      <p:bldP spid="14" grpId="0" autoUpdateAnimBg="0"/>
      <p:bldP spid="17" grpId="0" autoUpdateAnimBg="0"/>
      <p:bldP spid="18" grpId="0" build="p" autoUpdateAnimBg="0" advAuto="0"/>
      <p:bldP spid="19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7"/>
          <p:cNvSpPr txBox="1">
            <a:spLocks noChangeArrowheads="1"/>
          </p:cNvSpPr>
          <p:nvPr/>
        </p:nvSpPr>
        <p:spPr bwMode="auto">
          <a:xfrm>
            <a:off x="3844925" y="35544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左连续</a:t>
            </a: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3832225" y="4176713"/>
            <a:ext cx="1389063" cy="52322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右连续</a:t>
            </a: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98513" y="240015"/>
            <a:ext cx="2309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单侧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连续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00083"/>
              </p:ext>
            </p:extLst>
          </p:nvPr>
        </p:nvGraphicFramePr>
        <p:xfrm>
          <a:off x="2030413" y="936625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936625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3313113" y="82232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23925"/>
              </p:ext>
            </p:extLst>
          </p:nvPr>
        </p:nvGraphicFramePr>
        <p:xfrm>
          <a:off x="3846513" y="92392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92392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6"/>
          <p:cNvSpPr txBox="1">
            <a:spLocks noChangeArrowheads="1"/>
          </p:cNvSpPr>
          <p:nvPr/>
        </p:nvSpPr>
        <p:spPr bwMode="auto">
          <a:xfrm>
            <a:off x="4170363" y="836613"/>
            <a:ext cx="333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左邻域内有定义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417729"/>
              </p:ext>
            </p:extLst>
          </p:nvPr>
        </p:nvGraphicFramePr>
        <p:xfrm>
          <a:off x="1133475" y="1916113"/>
          <a:ext cx="5173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7" imgW="2070000" imgH="304560" progId="Equation.DSMT4">
                  <p:embed/>
                </p:oleObj>
              </mc:Choice>
              <mc:Fallback>
                <p:oleObj name="Equation" r:id="rId7" imgW="2070000" imgH="30456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16113"/>
                        <a:ext cx="51736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0"/>
          <p:cNvSpPr txBox="1">
            <a:spLocks noChangeArrowheads="1"/>
          </p:cNvSpPr>
          <p:nvPr/>
        </p:nvSpPr>
        <p:spPr bwMode="auto">
          <a:xfrm>
            <a:off x="798513" y="8366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sp>
        <p:nvSpPr>
          <p:cNvPr id="11" name="Text Box 71"/>
          <p:cNvSpPr txBox="1">
            <a:spLocks noChangeArrowheads="1"/>
          </p:cNvSpPr>
          <p:nvPr/>
        </p:nvSpPr>
        <p:spPr bwMode="auto">
          <a:xfrm>
            <a:off x="7345363" y="82232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pSp>
        <p:nvGrpSpPr>
          <p:cNvPr id="12" name="Group 79"/>
          <p:cNvGrpSpPr>
            <a:grpSpLocks/>
          </p:cNvGrpSpPr>
          <p:nvPr/>
        </p:nvGrpSpPr>
        <p:grpSpPr bwMode="auto">
          <a:xfrm>
            <a:off x="684213" y="3541713"/>
            <a:ext cx="3178175" cy="531812"/>
            <a:chOff x="884" y="2432"/>
            <a:chExt cx="2002" cy="335"/>
          </a:xfrm>
        </p:grpSpPr>
        <p:sp>
          <p:nvSpPr>
            <p:cNvPr id="13" name="Text Box 68"/>
            <p:cNvSpPr txBox="1">
              <a:spLocks noChangeArrowheads="1"/>
            </p:cNvSpPr>
            <p:nvPr/>
          </p:nvSpPr>
          <p:spPr bwMode="auto">
            <a:xfrm>
              <a:off x="884" y="2432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则称函数</a:t>
              </a:r>
            </a:p>
          </p:txBody>
        </p:sp>
        <p:graphicFrame>
          <p:nvGraphicFramePr>
            <p:cNvPr id="14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354628"/>
                </p:ext>
              </p:extLst>
            </p:nvPr>
          </p:nvGraphicFramePr>
          <p:xfrm>
            <a:off x="1878" y="2463"/>
            <a:ext cx="51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6" name="Equation" r:id="rId9" imgW="355320" imgH="203040" progId="Equation.DSMT4">
                    <p:embed/>
                  </p:oleObj>
                </mc:Choice>
                <mc:Fallback>
                  <p:oleObj name="Equation" r:id="rId9" imgW="355320" imgH="203040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463"/>
                          <a:ext cx="518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73"/>
            <p:cNvSpPr txBox="1">
              <a:spLocks noChangeArrowheads="1"/>
            </p:cNvSpPr>
            <p:nvPr/>
          </p:nvSpPr>
          <p:spPr bwMode="auto">
            <a:xfrm>
              <a:off x="2365" y="244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</a:t>
              </a:r>
            </a:p>
          </p:txBody>
        </p:sp>
        <p:graphicFrame>
          <p:nvGraphicFramePr>
            <p:cNvPr id="16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262622"/>
                </p:ext>
              </p:extLst>
            </p:nvPr>
          </p:nvGraphicFramePr>
          <p:xfrm>
            <a:off x="2662" y="2474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7" name="Equation" r:id="rId11" imgW="355320" imgH="431640" progId="Equation.DSMT4">
                    <p:embed/>
                  </p:oleObj>
                </mc:Choice>
                <mc:Fallback>
                  <p:oleObj name="Equation" r:id="rId11" imgW="355320" imgH="43164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2474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40836"/>
              </p:ext>
            </p:extLst>
          </p:nvPr>
        </p:nvGraphicFramePr>
        <p:xfrm>
          <a:off x="1058069" y="2636912"/>
          <a:ext cx="5173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13" imgW="2070000" imgH="304560" progId="Equation.DSMT4">
                  <p:embed/>
                </p:oleObj>
              </mc:Choice>
              <mc:Fallback>
                <p:oleObj name="Equation" r:id="rId13" imgW="2070000" imgH="30456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069" y="2636912"/>
                        <a:ext cx="5173663" cy="762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7"/>
          <p:cNvSpPr txBox="1">
            <a:spLocks noChangeArrowheads="1"/>
          </p:cNvSpPr>
          <p:nvPr/>
        </p:nvSpPr>
        <p:spPr bwMode="auto">
          <a:xfrm>
            <a:off x="4572000" y="1385086"/>
            <a:ext cx="720725" cy="52322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右 </a:t>
            </a:r>
          </a:p>
        </p:txBody>
      </p:sp>
      <p:sp>
        <p:nvSpPr>
          <p:cNvPr id="19" name="Text Box 78"/>
          <p:cNvSpPr txBox="1">
            <a:spLocks noChangeArrowheads="1"/>
          </p:cNvSpPr>
          <p:nvPr/>
        </p:nvSpPr>
        <p:spPr bwMode="auto">
          <a:xfrm>
            <a:off x="541338" y="4941888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注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0" name="Group 94"/>
          <p:cNvGrpSpPr>
            <a:grpSpLocks/>
          </p:cNvGrpSpPr>
          <p:nvPr/>
        </p:nvGrpSpPr>
        <p:grpSpPr bwMode="auto">
          <a:xfrm>
            <a:off x="1331913" y="4868863"/>
            <a:ext cx="3686175" cy="531812"/>
            <a:chOff x="839" y="3067"/>
            <a:chExt cx="2322" cy="335"/>
          </a:xfrm>
        </p:grpSpPr>
        <p:sp>
          <p:nvSpPr>
            <p:cNvPr id="21" name="Text Box 81"/>
            <p:cNvSpPr txBox="1">
              <a:spLocks noChangeArrowheads="1"/>
            </p:cNvSpPr>
            <p:nvPr/>
          </p:nvSpPr>
          <p:spPr bwMode="auto">
            <a:xfrm>
              <a:off x="839" y="3067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函数</a:t>
              </a:r>
            </a:p>
          </p:txBody>
        </p:sp>
        <p:graphicFrame>
          <p:nvGraphicFramePr>
            <p:cNvPr id="22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800641"/>
                </p:ext>
              </p:extLst>
            </p:nvPr>
          </p:nvGraphicFramePr>
          <p:xfrm>
            <a:off x="1384" y="3098"/>
            <a:ext cx="5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9" name="Equation" r:id="rId15" imgW="355320" imgH="203040" progId="Equation.DSMT4">
                    <p:embed/>
                  </p:oleObj>
                </mc:Choice>
                <mc:Fallback>
                  <p:oleObj name="Equation" r:id="rId15" imgW="355320" imgH="203040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3098"/>
                          <a:ext cx="517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83"/>
            <p:cNvSpPr txBox="1">
              <a:spLocks noChangeArrowheads="1"/>
            </p:cNvSpPr>
            <p:nvPr/>
          </p:nvSpPr>
          <p:spPr bwMode="auto">
            <a:xfrm>
              <a:off x="1871" y="3075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</a:t>
              </a:r>
            </a:p>
          </p:txBody>
        </p:sp>
        <p:graphicFrame>
          <p:nvGraphicFramePr>
            <p:cNvPr id="24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4347933"/>
                </p:ext>
              </p:extLst>
            </p:nvPr>
          </p:nvGraphicFramePr>
          <p:xfrm>
            <a:off x="2168" y="3109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0" name="Equation" r:id="rId17" imgW="355320" imgH="431640" progId="Equation.DSMT4">
                    <p:embed/>
                  </p:oleObj>
                </mc:Choice>
                <mc:Fallback>
                  <p:oleObj name="Equation" r:id="rId17" imgW="355320" imgH="431640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3109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2431" y="3067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连续</a:t>
              </a:r>
            </a:p>
          </p:txBody>
        </p:sp>
      </p:grpSp>
      <p:grpSp>
        <p:nvGrpSpPr>
          <p:cNvPr id="26" name="Group 95"/>
          <p:cNvGrpSpPr>
            <a:grpSpLocks/>
          </p:cNvGrpSpPr>
          <p:nvPr/>
        </p:nvGrpSpPr>
        <p:grpSpPr bwMode="auto">
          <a:xfrm>
            <a:off x="1338263" y="5492750"/>
            <a:ext cx="6121400" cy="531813"/>
            <a:chOff x="843" y="3460"/>
            <a:chExt cx="3856" cy="335"/>
          </a:xfrm>
        </p:grpSpPr>
        <p:sp>
          <p:nvSpPr>
            <p:cNvPr id="27" name="Text Box 86"/>
            <p:cNvSpPr txBox="1">
              <a:spLocks noChangeArrowheads="1"/>
            </p:cNvSpPr>
            <p:nvPr/>
          </p:nvSpPr>
          <p:spPr bwMode="auto">
            <a:xfrm>
              <a:off x="843" y="3460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函数</a:t>
              </a:r>
            </a:p>
          </p:txBody>
        </p:sp>
        <p:graphicFrame>
          <p:nvGraphicFramePr>
            <p:cNvPr id="2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515282"/>
                </p:ext>
              </p:extLst>
            </p:nvPr>
          </p:nvGraphicFramePr>
          <p:xfrm>
            <a:off x="1388" y="3491"/>
            <a:ext cx="51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1" name="Equation" r:id="rId19" imgW="355320" imgH="203040" progId="Equation.DSMT4">
                    <p:embed/>
                  </p:oleObj>
                </mc:Choice>
                <mc:Fallback>
                  <p:oleObj name="Equation" r:id="rId19" imgW="355320" imgH="20304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3491"/>
                          <a:ext cx="517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88"/>
            <p:cNvSpPr txBox="1">
              <a:spLocks noChangeArrowheads="1"/>
            </p:cNvSpPr>
            <p:nvPr/>
          </p:nvSpPr>
          <p:spPr bwMode="auto">
            <a:xfrm>
              <a:off x="1875" y="346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</a:t>
              </a:r>
            </a:p>
          </p:txBody>
        </p:sp>
        <p:graphicFrame>
          <p:nvGraphicFramePr>
            <p:cNvPr id="30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038639"/>
                </p:ext>
              </p:extLst>
            </p:nvPr>
          </p:nvGraphicFramePr>
          <p:xfrm>
            <a:off x="2172" y="3502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2" name="Equation" r:id="rId21" imgW="355320" imgH="431640" progId="Equation.DSMT4">
                    <p:embed/>
                  </p:oleObj>
                </mc:Choice>
                <mc:Fallback>
                  <p:oleObj name="Equation" r:id="rId21" imgW="355320" imgH="431640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3502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90"/>
            <p:cNvSpPr txBox="1">
              <a:spLocks noChangeArrowheads="1"/>
            </p:cNvSpPr>
            <p:nvPr/>
          </p:nvSpPr>
          <p:spPr bwMode="auto">
            <a:xfrm>
              <a:off x="2435" y="3460"/>
              <a:ext cx="2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既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左连续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，又右连续</a:t>
              </a:r>
            </a:p>
          </p:txBody>
        </p:sp>
      </p:grpSp>
      <p:grpSp>
        <p:nvGrpSpPr>
          <p:cNvPr id="32" name="Group 91"/>
          <p:cNvGrpSpPr>
            <a:grpSpLocks/>
          </p:cNvGrpSpPr>
          <p:nvPr/>
        </p:nvGrpSpPr>
        <p:grpSpPr bwMode="auto">
          <a:xfrm>
            <a:off x="4973638" y="5100638"/>
            <a:ext cx="838200" cy="125412"/>
            <a:chOff x="432" y="2294"/>
            <a:chExt cx="528" cy="96"/>
          </a:xfrm>
        </p:grpSpPr>
        <p:sp>
          <p:nvSpPr>
            <p:cNvPr id="33" name="Line 92"/>
            <p:cNvSpPr>
              <a:spLocks noChangeShapeType="1"/>
            </p:cNvSpPr>
            <p:nvPr/>
          </p:nvSpPr>
          <p:spPr bwMode="auto">
            <a:xfrm>
              <a:off x="432" y="229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93"/>
            <p:cNvSpPr>
              <a:spLocks noChangeShapeType="1"/>
            </p:cNvSpPr>
            <p:nvPr/>
          </p:nvSpPr>
          <p:spPr bwMode="auto">
            <a:xfrm flipH="1">
              <a:off x="432" y="239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" name="Text Box 96"/>
          <p:cNvSpPr txBox="1">
            <a:spLocks noChangeArrowheads="1"/>
          </p:cNvSpPr>
          <p:nvPr/>
        </p:nvSpPr>
        <p:spPr bwMode="auto">
          <a:xfrm>
            <a:off x="5704482" y="3528211"/>
            <a:ext cx="935037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思考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80601"/>
              </p:ext>
            </p:extLst>
          </p:nvPr>
        </p:nvGraphicFramePr>
        <p:xfrm>
          <a:off x="6660232" y="3493966"/>
          <a:ext cx="9953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23" imgW="431640" imgH="253800" progId="Equation.DSMT4">
                  <p:embed/>
                </p:oleObj>
              </mc:Choice>
              <mc:Fallback>
                <p:oleObj name="Equation" r:id="rId23" imgW="431640" imgH="2538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493966"/>
                        <a:ext cx="995362" cy="584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01635"/>
              </p:ext>
            </p:extLst>
          </p:nvPr>
        </p:nvGraphicFramePr>
        <p:xfrm>
          <a:off x="6643688" y="4203700"/>
          <a:ext cx="24336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25" imgW="1054080" imgH="457200" progId="Equation.DSMT4">
                  <p:embed/>
                </p:oleObj>
              </mc:Choice>
              <mc:Fallback>
                <p:oleObj name="Equation" r:id="rId25" imgW="1054080" imgH="4572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203700"/>
                        <a:ext cx="2433637" cy="10509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任意多边形 37"/>
          <p:cNvSpPr/>
          <p:nvPr/>
        </p:nvSpPr>
        <p:spPr>
          <a:xfrm>
            <a:off x="5674936" y="3714161"/>
            <a:ext cx="2262433" cy="2158738"/>
          </a:xfrm>
          <a:custGeom>
            <a:avLst/>
            <a:gdLst>
              <a:gd name="connsiteX0" fmla="*/ 0 w 2262433"/>
              <a:gd name="connsiteY0" fmla="*/ 0 h 2158738"/>
              <a:gd name="connsiteX1" fmla="*/ 697584 w 2262433"/>
              <a:gd name="connsiteY1" fmla="*/ 1187777 h 2158738"/>
              <a:gd name="connsiteX2" fmla="*/ 1941922 w 2262433"/>
              <a:gd name="connsiteY2" fmla="*/ 1791093 h 2158738"/>
              <a:gd name="connsiteX3" fmla="*/ 2262433 w 2262433"/>
              <a:gd name="connsiteY3" fmla="*/ 2158738 h 2158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62433" h="2158738">
                <a:moveTo>
                  <a:pt x="0" y="0"/>
                </a:moveTo>
                <a:cubicBezTo>
                  <a:pt x="186965" y="444631"/>
                  <a:pt x="373930" y="889262"/>
                  <a:pt x="697584" y="1187777"/>
                </a:cubicBezTo>
                <a:cubicBezTo>
                  <a:pt x="1021238" y="1486292"/>
                  <a:pt x="1681114" y="1629266"/>
                  <a:pt x="1941922" y="1791093"/>
                </a:cubicBezTo>
                <a:cubicBezTo>
                  <a:pt x="2202730" y="1952920"/>
                  <a:pt x="2232581" y="2055829"/>
                  <a:pt x="2262433" y="215873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565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 autoUpdateAnimBg="0"/>
      <p:bldP spid="6" grpId="0" autoUpdateAnimBg="0"/>
      <p:bldP spid="8" grpId="0" autoUpdateAnimBg="0"/>
      <p:bldP spid="10" grpId="0" autoUpdateAnimBg="0"/>
      <p:bldP spid="11" grpId="0" build="p" autoUpdateAnimBg="0"/>
      <p:bldP spid="18" grpId="0" animBg="1" autoUpdateAnimBg="0"/>
      <p:bldP spid="19" grpId="0" autoUpdateAnimBg="0"/>
      <p:bldP spid="35" grpId="0" animBg="1" autoUpdateAnimBg="0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323528" y="116632"/>
            <a:ext cx="3429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回答下列问题：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23528" y="639852"/>
            <a:ext cx="27687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如何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补充定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48782"/>
              </p:ext>
            </p:extLst>
          </p:nvPr>
        </p:nvGraphicFramePr>
        <p:xfrm>
          <a:off x="3131840" y="707786"/>
          <a:ext cx="7937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707786"/>
                        <a:ext cx="7937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95936" y="63985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使函数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82979"/>
              </p:ext>
            </p:extLst>
          </p:nvPr>
        </p:nvGraphicFramePr>
        <p:xfrm>
          <a:off x="5508104" y="485536"/>
          <a:ext cx="17780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5" imgW="1777680" imgH="838080" progId="Equation.DSMT4">
                  <p:embed/>
                </p:oleObj>
              </mc:Choice>
              <mc:Fallback>
                <p:oleObj name="Equation" r:id="rId5" imgW="1777680" imgH="8380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85536"/>
                        <a:ext cx="17780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7380312" y="63985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591"/>
              </p:ext>
            </p:extLst>
          </p:nvPr>
        </p:nvGraphicFramePr>
        <p:xfrm>
          <a:off x="327730" y="1368444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30" y="1368444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971600" y="126876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连续；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323528" y="1916832"/>
            <a:ext cx="38491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2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为何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值时，函数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89607"/>
              </p:ext>
            </p:extLst>
          </p:nvPr>
        </p:nvGraphicFramePr>
        <p:xfrm>
          <a:off x="875063" y="2564904"/>
          <a:ext cx="4991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9" imgW="4991040" imgH="1015920" progId="Equation.DSMT4">
                  <p:embed/>
                </p:oleObj>
              </mc:Choice>
              <mc:Fallback>
                <p:oleObj name="Equation" r:id="rId9" imgW="4991040" imgH="101592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63" y="2564904"/>
                        <a:ext cx="4991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5987631" y="278092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4517"/>
              </p:ext>
            </p:extLst>
          </p:nvPr>
        </p:nvGraphicFramePr>
        <p:xfrm>
          <a:off x="6826758" y="2880612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11" imgW="749160" imgH="317160" progId="Equation.DSMT4">
                  <p:embed/>
                </p:oleObj>
              </mc:Choice>
              <mc:Fallback>
                <p:oleObj name="Equation" r:id="rId11" imgW="749160" imgH="31716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758" y="2880612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7524328" y="2795121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323528" y="3715337"/>
            <a:ext cx="2592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1)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06147"/>
              </p:ext>
            </p:extLst>
          </p:nvPr>
        </p:nvGraphicFramePr>
        <p:xfrm>
          <a:off x="2492958" y="3743107"/>
          <a:ext cx="1828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13" imgW="1828800" imgH="571320" progId="Equation.DSMT4">
                  <p:embed/>
                </p:oleObj>
              </mc:Choice>
              <mc:Fallback>
                <p:oleObj name="Equation" r:id="rId13" imgW="1828800" imgH="5713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958" y="3743107"/>
                        <a:ext cx="18288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4283968" y="3713189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补充定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62992"/>
              </p:ext>
            </p:extLst>
          </p:nvPr>
        </p:nvGraphicFramePr>
        <p:xfrm>
          <a:off x="6337069" y="3831752"/>
          <a:ext cx="11509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15" imgW="1143000" imgH="393480" progId="Equation.DSMT4">
                  <p:embed/>
                </p:oleObj>
              </mc:Choice>
              <mc:Fallback>
                <p:oleObj name="Equation" r:id="rId15" imgW="1143000" imgH="393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069" y="3831752"/>
                        <a:ext cx="11509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323528" y="4270974"/>
            <a:ext cx="14157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98925"/>
              </p:ext>
            </p:extLst>
          </p:nvPr>
        </p:nvGraphicFramePr>
        <p:xfrm>
          <a:off x="1761087" y="4351585"/>
          <a:ext cx="6680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7" imgW="6680160" imgH="583920" progId="Equation.DSMT4">
                  <p:embed/>
                </p:oleObj>
              </mc:Choice>
              <mc:Fallback>
                <p:oleObj name="Equation" r:id="rId17" imgW="6680160" imgH="58392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87" y="4351585"/>
                        <a:ext cx="66802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627482"/>
              </p:ext>
            </p:extLst>
          </p:nvPr>
        </p:nvGraphicFramePr>
        <p:xfrm>
          <a:off x="1739300" y="5085184"/>
          <a:ext cx="3492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19" imgW="3492360" imgH="596880" progId="Equation.DSMT4">
                  <p:embed/>
                </p:oleObj>
              </mc:Choice>
              <mc:Fallback>
                <p:oleObj name="Equation" r:id="rId19" imgW="3492360" imgH="5968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300" y="5085184"/>
                        <a:ext cx="34925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319968" y="572699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取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1057"/>
              </p:ext>
            </p:extLst>
          </p:nvPr>
        </p:nvGraphicFramePr>
        <p:xfrm>
          <a:off x="1225985" y="5826675"/>
          <a:ext cx="817563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21" imgW="825480" imgH="317160" progId="Equation.DSMT4">
                  <p:embed/>
                </p:oleObj>
              </mc:Choice>
              <mc:Fallback>
                <p:oleObj name="Equation" r:id="rId21" imgW="825480" imgH="31716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985" y="5826675"/>
                        <a:ext cx="817563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31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7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116632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函数的间断点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708515" y="2783891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82145" y="2101815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54978"/>
              </p:ext>
            </p:extLst>
          </p:nvPr>
        </p:nvGraphicFramePr>
        <p:xfrm>
          <a:off x="1981199" y="2218239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2218239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71080"/>
              </p:ext>
            </p:extLst>
          </p:nvPr>
        </p:nvGraphicFramePr>
        <p:xfrm>
          <a:off x="3131840" y="2145551"/>
          <a:ext cx="355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45551"/>
                        <a:ext cx="3553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82145" y="4336628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170365"/>
              </p:ext>
            </p:extLst>
          </p:nvPr>
        </p:nvGraphicFramePr>
        <p:xfrm>
          <a:off x="2101860" y="4336628"/>
          <a:ext cx="1282680" cy="5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7" imgW="1282680" imgH="596880" progId="Equation.DSMT4">
                  <p:embed/>
                </p:oleObj>
              </mc:Choice>
              <mc:Fallback>
                <p:oleObj name="Equation" r:id="rId7" imgW="1282680" imgH="5968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60" y="4336628"/>
                        <a:ext cx="1282680" cy="596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443668" y="433662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不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存在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82145" y="2781837"/>
            <a:ext cx="1825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950891" y="2783891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8001000" y="2783891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但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62491"/>
              </p:ext>
            </p:extLst>
          </p:nvPr>
        </p:nvGraphicFramePr>
        <p:xfrm>
          <a:off x="2965450" y="3501008"/>
          <a:ext cx="2514600" cy="5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9" imgW="2514600" imgH="596880" progId="Equation.DSMT4">
                  <p:embed/>
                </p:oleObj>
              </mc:Choice>
              <mc:Fallback>
                <p:oleObj name="Equation" r:id="rId9" imgW="2514600" imgH="5968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501008"/>
                        <a:ext cx="2514600" cy="596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688895" y="15128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不连续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89653"/>
              </p:ext>
            </p:extLst>
          </p:nvPr>
        </p:nvGraphicFramePr>
        <p:xfrm>
          <a:off x="3446237" y="1556624"/>
          <a:ext cx="355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11" imgW="355320" imgH="431640" progId="Equation.DSMT4">
                  <p:embed/>
                </p:oleObj>
              </mc:Choice>
              <mc:Fallback>
                <p:oleObj name="Equation" r:id="rId11" imgW="355320" imgH="43164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37" y="1556624"/>
                        <a:ext cx="3553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98240" y="825500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60353"/>
              </p:ext>
            </p:extLst>
          </p:nvPr>
        </p:nvGraphicFramePr>
        <p:xfrm>
          <a:off x="2846093" y="869236"/>
          <a:ext cx="355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13" imgW="355320" imgH="431640" progId="Equation.DSMT4">
                  <p:embed/>
                </p:oleObj>
              </mc:Choice>
              <mc:Fallback>
                <p:oleObj name="Equation" r:id="rId13" imgW="355320" imgH="4316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093" y="869236"/>
                        <a:ext cx="3553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981200" y="825500"/>
            <a:ext cx="106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20077"/>
              </p:ext>
            </p:extLst>
          </p:nvPr>
        </p:nvGraphicFramePr>
        <p:xfrm>
          <a:off x="1269761" y="888316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15" imgW="736560" imgH="393480" progId="Equation.DSMT4">
                  <p:embed/>
                </p:oleObj>
              </mc:Choice>
              <mc:Fallback>
                <p:oleObj name="Equation" r:id="rId15" imgW="736560" imgH="3934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761" y="888316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208040" y="8255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某去心邻域内有定义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7010400" y="8255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下列情形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82145" y="5545704"/>
            <a:ext cx="168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这样的点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16134" y="1506377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之一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1104811" y="4336628"/>
            <a:ext cx="11253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极限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3505199" y="2783891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虽有定义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且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469695" y="5545704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称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间断点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642828" y="2092607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3443668" y="2101815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无定义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27006"/>
              </p:ext>
            </p:extLst>
          </p:nvPr>
        </p:nvGraphicFramePr>
        <p:xfrm>
          <a:off x="1981199" y="2846597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" name="Equation" r:id="rId17" imgW="840960" imgH="436680" progId="Equation.DSMT4">
                  <p:embed/>
                </p:oleObj>
              </mc:Choice>
              <mc:Fallback>
                <p:oleObj name="Equation" r:id="rId17" imgW="840960" imgH="4366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2846597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804"/>
              </p:ext>
            </p:extLst>
          </p:nvPr>
        </p:nvGraphicFramePr>
        <p:xfrm>
          <a:off x="3202368" y="2828341"/>
          <a:ext cx="355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" name="Equation" r:id="rId19" imgW="392400" imgH="481680" progId="Equation.DSMT4">
                  <p:embed/>
                </p:oleObj>
              </mc:Choice>
              <mc:Fallback>
                <p:oleObj name="Equation" r:id="rId19" imgW="392400" imgH="4816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368" y="2828341"/>
                        <a:ext cx="355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71250"/>
              </p:ext>
            </p:extLst>
          </p:nvPr>
        </p:nvGraphicFramePr>
        <p:xfrm>
          <a:off x="5646440" y="2852936"/>
          <a:ext cx="12827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Equation" r:id="rId21" imgW="1502640" imgH="694440" progId="Equation.DSMT4">
                  <p:embed/>
                </p:oleObj>
              </mc:Choice>
              <mc:Fallback>
                <p:oleObj name="Equation" r:id="rId21" imgW="1502640" imgH="69444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440" y="2852936"/>
                        <a:ext cx="12827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09014"/>
              </p:ext>
            </p:extLst>
          </p:nvPr>
        </p:nvGraphicFramePr>
        <p:xfrm>
          <a:off x="2164895" y="5603476"/>
          <a:ext cx="355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Equation" r:id="rId23" imgW="381240" imgH="470520" progId="Equation.DSMT4">
                  <p:embed/>
                </p:oleObj>
              </mc:Choice>
              <mc:Fallback>
                <p:oleObj name="Equation" r:id="rId23" imgW="381240" imgH="47052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895" y="5603476"/>
                        <a:ext cx="3556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 bwMode="auto">
          <a:xfrm>
            <a:off x="4426886" y="4336628"/>
            <a:ext cx="48734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两侧均存在极限但不相等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至少有一侧极限不存在）</a:t>
            </a:r>
          </a:p>
        </p:txBody>
      </p:sp>
    </p:spTree>
    <p:extLst>
      <p:ext uri="{BB962C8B-B14F-4D97-AF65-F5344CB8AC3E}">
        <p14:creationId xmlns:p14="http://schemas.microsoft.com/office/powerpoint/2010/main" val="56918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8" grpId="0"/>
      <p:bldP spid="12" grpId="0"/>
      <p:bldP spid="13" grpId="0"/>
      <p:bldP spid="17" grpId="0"/>
      <p:bldP spid="18" grpId="0"/>
      <p:bldP spid="20" grpId="0" autoUpdateAnimBg="0"/>
      <p:bldP spid="22" grpId="0" autoUpdateAnimBg="0"/>
      <p:bldP spid="24" grpId="0" autoUpdateAnimBg="0"/>
      <p:bldP spid="26" grpId="0" autoUpdateAnimBg="0"/>
      <p:bldP spid="27" grpId="0" autoUpdateAnimBg="0"/>
      <p:bldP spid="28" grpId="0"/>
      <p:bldP spid="30" grpId="0" autoUpdateAnimBg="0"/>
      <p:bldP spid="31" grpId="0"/>
      <p:bldP spid="32" grpId="0"/>
      <p:bldP spid="33" grpId="0"/>
      <p:bldP spid="34" grpId="0" autoUpdateAnimBg="0"/>
      <p:bldP spid="35" grpId="0" autoUpdateAnimBg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37938" y="309339"/>
            <a:ext cx="25908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间断点分类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58774" y="981075"/>
            <a:ext cx="349314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第一类间断点</a:t>
            </a:r>
            <a:endParaRPr lang="en-US" altLang="zh-CN" sz="2800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18614"/>
              </p:ext>
            </p:extLst>
          </p:nvPr>
        </p:nvGraphicFramePr>
        <p:xfrm>
          <a:off x="1124527" y="1615331"/>
          <a:ext cx="97776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527" y="1615331"/>
                        <a:ext cx="97776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04257" y="1590675"/>
            <a:ext cx="73263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及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19885"/>
              </p:ext>
            </p:extLst>
          </p:nvPr>
        </p:nvGraphicFramePr>
        <p:xfrm>
          <a:off x="2629020" y="1642625"/>
          <a:ext cx="99036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5" imgW="990360" imgH="469800" progId="Equation.DSMT4">
                  <p:embed/>
                </p:oleObj>
              </mc:Choice>
              <mc:Fallback>
                <p:oleObj name="Equation" r:id="rId5" imgW="990360" imgH="4698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020" y="1642625"/>
                        <a:ext cx="99036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595688" y="1590675"/>
            <a:ext cx="17526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均存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53879"/>
              </p:ext>
            </p:extLst>
          </p:nvPr>
        </p:nvGraphicFramePr>
        <p:xfrm>
          <a:off x="1843088" y="2303513"/>
          <a:ext cx="234936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7" imgW="2349360" imgH="469800" progId="Equation.DSMT4">
                  <p:embed/>
                </p:oleObj>
              </mc:Choice>
              <mc:Fallback>
                <p:oleObj name="Equation" r:id="rId7" imgW="2349360" imgH="469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303513"/>
                        <a:ext cx="234936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19200" y="2278857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495800" y="2278857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称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98082"/>
              </p:ext>
            </p:extLst>
          </p:nvPr>
        </p:nvGraphicFramePr>
        <p:xfrm>
          <a:off x="4983163" y="2256632"/>
          <a:ext cx="4206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2256632"/>
                        <a:ext cx="4206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460638"/>
              </p:ext>
            </p:extLst>
          </p:nvPr>
        </p:nvGraphicFramePr>
        <p:xfrm>
          <a:off x="1845920" y="2949600"/>
          <a:ext cx="238752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11" imgW="2387520" imgH="469800" progId="Equation.DSMT4">
                  <p:embed/>
                </p:oleObj>
              </mc:Choice>
              <mc:Fallback>
                <p:oleObj name="Equation" r:id="rId11" imgW="2387520" imgH="469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920" y="2949600"/>
                        <a:ext cx="238752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227841" y="2924944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504441" y="292494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称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94736"/>
              </p:ext>
            </p:extLst>
          </p:nvPr>
        </p:nvGraphicFramePr>
        <p:xfrm>
          <a:off x="5017204" y="2901925"/>
          <a:ext cx="4206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204" y="2901925"/>
                        <a:ext cx="4206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58774" y="3630613"/>
            <a:ext cx="3349129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第二</a:t>
            </a:r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类间断点</a:t>
            </a:r>
            <a:r>
              <a:rPr lang="en-US" altLang="zh-CN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88486"/>
              </p:ext>
            </p:extLst>
          </p:nvPr>
        </p:nvGraphicFramePr>
        <p:xfrm>
          <a:off x="990840" y="4377745"/>
          <a:ext cx="99036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15" imgW="990360" imgH="469800" progId="Equation.DSMT4">
                  <p:embed/>
                </p:oleObj>
              </mc:Choice>
              <mc:Fallback>
                <p:oleObj name="Equation" r:id="rId15" imgW="990360" imgH="469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840" y="4377745"/>
                        <a:ext cx="99036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927349" y="4343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及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1683"/>
              </p:ext>
            </p:extLst>
          </p:nvPr>
        </p:nvGraphicFramePr>
        <p:xfrm>
          <a:off x="2498198" y="4368056"/>
          <a:ext cx="99036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17" imgW="990360" imgH="469800" progId="Equation.DSMT4">
                  <p:embed/>
                </p:oleObj>
              </mc:Choice>
              <mc:Fallback>
                <p:oleObj name="Equation" r:id="rId17" imgW="990360" imgH="469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198" y="4368056"/>
                        <a:ext cx="99036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519488" y="4343400"/>
            <a:ext cx="3338512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至少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个不存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232979" y="5039725"/>
            <a:ext cx="820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称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69106"/>
              </p:ext>
            </p:extLst>
          </p:nvPr>
        </p:nvGraphicFramePr>
        <p:xfrm>
          <a:off x="4734629" y="5041312"/>
          <a:ext cx="4206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629" y="5041312"/>
                        <a:ext cx="4206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219200" y="574516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若其中有一个为振荡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4800600" y="57927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称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90989"/>
              </p:ext>
            </p:extLst>
          </p:nvPr>
        </p:nvGraphicFramePr>
        <p:xfrm>
          <a:off x="5287963" y="5749925"/>
          <a:ext cx="4206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5749925"/>
                        <a:ext cx="4206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236663" y="5029200"/>
            <a:ext cx="2954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其中有一个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334000" y="2276803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可去间断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5402966" y="2922890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跳跃间断点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5114041" y="5020675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无穷间断点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5593872" y="5788680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振荡间断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52146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build="p" autoUpdateAnimBg="0" advAuto="0"/>
      <p:bldP spid="7" grpId="0" animBg="1"/>
      <p:bldP spid="9" grpId="0" build="p" autoUpdateAnimBg="0"/>
      <p:bldP spid="10" grpId="0" build="p" autoUpdateAnimBg="0"/>
      <p:bldP spid="13" grpId="0" build="p" autoUpdateAnimBg="0"/>
      <p:bldP spid="14" grpId="0" build="p" autoUpdateAnimBg="0"/>
      <p:bldP spid="16" grpId="0" autoUpdateAnimBg="0"/>
      <p:bldP spid="18" grpId="0" build="p" autoUpdateAnimBg="0" advAuto="0"/>
      <p:bldP spid="20" grpId="0" animBg="1"/>
      <p:bldP spid="21" grpId="0" build="p" autoUpdateAnimBg="0"/>
      <p:bldP spid="23" grpId="0" build="p" autoUpdateAnimBg="0"/>
      <p:bldP spid="24" grpId="0" build="p" autoUpdateAnimBg="0"/>
      <p:bldP spid="26" grpId="0" build="p" autoUpdateAnimBg="0"/>
      <p:bldP spid="28" grpId="0" build="p" autoUpdateAnimBg="0" advAuto="0"/>
      <p:bldP spid="29" grpId="0" build="p" autoUpdateAnimBg="0" advAuto="0"/>
      <p:bldP spid="30" grpId="0" build="p" autoUpdateAnimBg="0" advAuto="0"/>
      <p:bldP spid="31" grpId="0" build="p" autoUpdateAnimBg="0" advAuto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>
          <a:spcBef>
            <a:spcPct val="50000"/>
          </a:spcBef>
          <a:defRPr kumimoji="1" sz="2800" b="1" dirty="0">
            <a:latin typeface="黑体" pitchFamily="49" charset="-122"/>
            <a:ea typeface="黑体" pitchFamily="49" charset="-12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419</TotalTime>
  <Words>1407</Words>
  <Application>Microsoft Office PowerPoint</Application>
  <PresentationFormat>全屏显示(4:3)</PresentationFormat>
  <Paragraphs>337</Paragraphs>
  <Slides>3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36" baseType="lpstr">
      <vt:lpstr>严4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104</cp:revision>
  <dcterms:created xsi:type="dcterms:W3CDTF">2019-06-06T15:05:35Z</dcterms:created>
  <dcterms:modified xsi:type="dcterms:W3CDTF">2019-08-21T17:26:38Z</dcterms:modified>
</cp:coreProperties>
</file>